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1.xml" ContentType="application/vnd.openxmlformats-officedocument.presentationml.notesSlide+xml"/>
  <Override PartName="/ppt/charts/chart3.xml" ContentType="application/vnd.openxmlformats-officedocument.drawingml.chart+xml"/>
  <Override PartName="/ppt/theme/themeOverride1.xml" ContentType="application/vnd.openxmlformats-officedocument.themeOverride+xml"/>
  <Override PartName="/ppt/charts/chart4.xml" ContentType="application/vnd.openxmlformats-officedocument.drawingml.chart+xml"/>
  <Override PartName="/ppt/theme/themeOverride2.xml" ContentType="application/vnd.openxmlformats-officedocument.themeOverr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sldIdLst>
    <p:sldId id="257" r:id="rId2"/>
    <p:sldId id="304" r:id="rId3"/>
    <p:sldId id="265" r:id="rId4"/>
    <p:sldId id="308" r:id="rId5"/>
    <p:sldId id="268" r:id="rId6"/>
    <p:sldId id="266" r:id="rId7"/>
    <p:sldId id="271" r:id="rId8"/>
    <p:sldId id="270" r:id="rId9"/>
    <p:sldId id="277" r:id="rId10"/>
    <p:sldId id="278" r:id="rId11"/>
    <p:sldId id="284" r:id="rId12"/>
    <p:sldId id="286" r:id="rId13"/>
    <p:sldId id="287" r:id="rId14"/>
    <p:sldId id="289" r:id="rId15"/>
    <p:sldId id="290" r:id="rId16"/>
    <p:sldId id="291" r:id="rId17"/>
    <p:sldId id="292" r:id="rId18"/>
    <p:sldId id="281" r:id="rId19"/>
    <p:sldId id="283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19B23"/>
    <a:srgbClr val="85602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77" d="100"/>
          <a:sy n="77" d="100"/>
        </p:scale>
        <p:origin x="161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62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.xlsx"/><Relationship Id="rId1" Type="http://schemas.openxmlformats.org/officeDocument/2006/relationships/themeOverride" Target="../theme/themeOverride1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.xlsx"/><Relationship Id="rId1" Type="http://schemas.openxmlformats.org/officeDocument/2006/relationships/themeOverride" Target="../theme/themeOverride2.xm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pieChart>
        <c:varyColors val="1"/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0"/>
      </c:pieChart>
      <c:spPr>
        <a:effectLst/>
      </c:spPr>
    </c:plotArea>
    <c:plotVisOnly val="1"/>
    <c:dispBlanksAs val="gap"/>
    <c:showDLblsOverMax val="0"/>
  </c:chart>
  <c:spPr>
    <a:effectLst/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pieChart>
        <c:varyColors val="1"/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0"/>
      </c:pieChart>
      <c:spPr>
        <a:effectLst/>
      </c:spPr>
    </c:plotArea>
    <c:plotVisOnly val="1"/>
    <c:dispBlanksAs val="gap"/>
    <c:showDLblsOverMax val="0"/>
  </c:chart>
  <c:spPr>
    <a:effectLst/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8"/>
    </mc:Choice>
    <mc:Fallback>
      <c:style val="2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view3D>
      <c:rotX val="30"/>
      <c:rotY val="0"/>
      <c:rAngAx val="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Transportation Primary Energy Sourc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explosion val="25"/>
          <c:dPt>
            <c:idx val="0"/>
            <c:bubble3D val="0"/>
            <c:spPr>
              <a:solidFill>
                <a:srgbClr val="008080"/>
              </a:solidFill>
              <a:ln>
                <a:solidFill>
                  <a:schemeClr val="tx1"/>
                </a:solidFill>
              </a:ln>
            </c:spPr>
          </c:dPt>
          <c:dPt>
            <c:idx val="1"/>
            <c:bubble3D val="0"/>
            <c:spPr>
              <a:solidFill>
                <a:srgbClr val="804000"/>
              </a:solidFill>
              <a:ln>
                <a:solidFill>
                  <a:schemeClr val="tx1"/>
                </a:solidFill>
              </a:ln>
            </c:spPr>
          </c:dPt>
          <c:dPt>
            <c:idx val="2"/>
            <c:bubble3D val="0"/>
            <c:spPr>
              <a:solidFill>
                <a:srgbClr val="80FF00"/>
              </a:solidFill>
              <a:ln>
                <a:solidFill>
                  <a:schemeClr val="tx1"/>
                </a:solidFill>
              </a:ln>
            </c:spPr>
          </c:dPt>
          <c:cat>
            <c:strRef>
              <c:f>Sheet1!$A$2:$A$5</c:f>
              <c:strCache>
                <c:ptCount val="3"/>
                <c:pt idx="0">
                  <c:v>1st Qtr</c:v>
                </c:pt>
                <c:pt idx="1">
                  <c:v>2nd Qtr</c:v>
                </c:pt>
                <c:pt idx="2">
                  <c:v>3re Qtr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73</c:v>
                </c:pt>
                <c:pt idx="1">
                  <c:v>7</c:v>
                </c:pt>
                <c:pt idx="2">
                  <c:v>2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plotVisOnly val="1"/>
    <c:dispBlanksAs val="gap"/>
    <c:showDLblsOverMax val="0"/>
  </c:chart>
  <c:spPr>
    <a:solidFill>
      <a:srgbClr val="FFFF00"/>
    </a:solidFill>
    <a:ln>
      <a:solidFill>
        <a:schemeClr val="tx1"/>
      </a:solidFill>
    </a:ln>
  </c:spPr>
  <c:txPr>
    <a:bodyPr/>
    <a:lstStyle/>
    <a:p>
      <a:pPr>
        <a:defRPr sz="1800"/>
      </a:pPr>
      <a:endParaRPr lang="en-US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8"/>
    </mc:Choice>
    <mc:Fallback>
      <c:style val="2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view3D>
      <c:rotX val="30"/>
      <c:rotY val="0"/>
      <c:rAngAx val="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Transportation Primary Energy Sourc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explosion val="25"/>
          <c:dPt>
            <c:idx val="0"/>
            <c:bubble3D val="0"/>
            <c:spPr>
              <a:solidFill>
                <a:srgbClr val="008080"/>
              </a:solidFill>
              <a:ln>
                <a:solidFill>
                  <a:schemeClr val="tx1"/>
                </a:solidFill>
              </a:ln>
            </c:spPr>
          </c:dPt>
          <c:dPt>
            <c:idx val="1"/>
            <c:bubble3D val="0"/>
            <c:spPr>
              <a:solidFill>
                <a:srgbClr val="804000"/>
              </a:solidFill>
              <a:ln>
                <a:solidFill>
                  <a:schemeClr val="tx1"/>
                </a:solidFill>
              </a:ln>
            </c:spPr>
          </c:dPt>
          <c:dPt>
            <c:idx val="2"/>
            <c:bubble3D val="0"/>
            <c:spPr>
              <a:solidFill>
                <a:srgbClr val="FF0080"/>
              </a:solidFill>
              <a:ln>
                <a:solidFill>
                  <a:schemeClr val="tx1"/>
                </a:solidFill>
              </a:ln>
            </c:spPr>
          </c:dPt>
          <c:dPt>
            <c:idx val="3"/>
            <c:bubble3D val="0"/>
            <c:spPr>
              <a:solidFill>
                <a:srgbClr val="0080FF"/>
              </a:solidFill>
              <a:ln>
                <a:solidFill>
                  <a:schemeClr val="tx1"/>
                </a:solidFill>
              </a:ln>
            </c:spPr>
          </c:dPt>
          <c:cat>
            <c:strRef>
              <c:f>Sheet1!$A$2:$A$5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e Qtr</c:v>
                </c:pt>
                <c:pt idx="3">
                  <c:v>4th Qtr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64.599999999999994</c:v>
                </c:pt>
                <c:pt idx="1">
                  <c:v>7</c:v>
                </c:pt>
                <c:pt idx="2">
                  <c:v>28.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  <c:spPr>
        <a:noFill/>
      </c:spPr>
    </c:plotArea>
    <c:plotVisOnly val="1"/>
    <c:dispBlanksAs val="gap"/>
    <c:showDLblsOverMax val="0"/>
  </c:chart>
  <c:spPr>
    <a:solidFill>
      <a:srgbClr val="FFFF00"/>
    </a:solidFill>
    <a:ln>
      <a:solidFill>
        <a:schemeClr val="tx1"/>
      </a:solidFill>
    </a:ln>
  </c:spPr>
  <c:txPr>
    <a:bodyPr/>
    <a:lstStyle/>
    <a:p>
      <a:pPr>
        <a:defRPr sz="1800"/>
      </a:pPr>
      <a:endParaRPr lang="en-US"/>
    </a:p>
  </c:tx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pieChart>
        <c:varyColors val="1"/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0"/>
      </c:pieChart>
      <c:spPr>
        <a:effectLst/>
      </c:spPr>
    </c:plotArea>
    <c:plotVisOnly val="1"/>
    <c:dispBlanksAs val="gap"/>
    <c:showDLblsOverMax val="0"/>
  </c:chart>
  <c:spPr>
    <a:effectLst/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pieChart>
        <c:varyColors val="1"/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0"/>
      </c:pieChart>
      <c:spPr>
        <a:effectLst/>
      </c:spPr>
    </c:plotArea>
    <c:plotVisOnly val="1"/>
    <c:dispBlanksAs val="gap"/>
    <c:showDLblsOverMax val="0"/>
  </c:chart>
  <c:spPr>
    <a:effectLst/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8B3B62-5CF6-4EA8-8CE3-C6277BDF80AC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B22979-D17B-4DD9-857E-7808DFB9B8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0097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83CA8A-332D-9140-9564-A28ABA1F508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7657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54E2CB-292A-4847-B10A-02BD23EF6C40}" type="slidenum">
              <a:rPr lang="en-US"/>
              <a:pPr/>
              <a:t>19</a:t>
            </a:fld>
            <a:endParaRPr lang="en-US"/>
          </a:p>
        </p:txBody>
      </p:sp>
      <p:sp>
        <p:nvSpPr>
          <p:cNvPr id="3778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852446CA-AC3D-4D7D-9819-D284A6A02B01}" type="slidenum">
              <a:rPr lang="en-US" sz="1200"/>
              <a:pPr algn="r"/>
              <a:t>19</a:t>
            </a:fld>
            <a:endParaRPr lang="en-US" sz="1200"/>
          </a:p>
        </p:txBody>
      </p:sp>
      <p:sp>
        <p:nvSpPr>
          <p:cNvPr id="37785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8057675-297F-41A8-989D-CE5828E46119}" type="slidenum">
              <a:rPr lang="en-US" sz="1200"/>
              <a:pPr algn="r"/>
              <a:t>19</a:t>
            </a:fld>
            <a:endParaRPr lang="en-US" sz="1200"/>
          </a:p>
        </p:txBody>
      </p:sp>
      <p:sp>
        <p:nvSpPr>
          <p:cNvPr id="3778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42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E7E1F-A8BE-9142-820C-B73AF694035C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0C8F5-D920-BB4B-933F-7F3EB43C82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9827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E7E1F-A8BE-9142-820C-B73AF694035C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0C8F5-D920-BB4B-933F-7F3EB43C82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985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E7E1F-A8BE-9142-820C-B73AF694035C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0C8F5-D920-BB4B-933F-7F3EB43C82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918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E7E1F-A8BE-9142-820C-B73AF694035C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0C8F5-D920-BB4B-933F-7F3EB43C82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1587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E7E1F-A8BE-9142-820C-B73AF694035C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0C8F5-D920-BB4B-933F-7F3EB43C82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697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E7E1F-A8BE-9142-820C-B73AF694035C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0C8F5-D920-BB4B-933F-7F3EB43C82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5355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E7E1F-A8BE-9142-820C-B73AF694035C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0C8F5-D920-BB4B-933F-7F3EB43C82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700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E7E1F-A8BE-9142-820C-B73AF694035C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0C8F5-D920-BB4B-933F-7F3EB43C82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091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E7E1F-A8BE-9142-820C-B73AF694035C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0C8F5-D920-BB4B-933F-7F3EB43C82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847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E7E1F-A8BE-9142-820C-B73AF694035C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0C8F5-D920-BB4B-933F-7F3EB43C82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202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E7E1F-A8BE-9142-820C-B73AF694035C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0C8F5-D920-BB4B-933F-7F3EB43C82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1367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CE7E1F-A8BE-9142-820C-B73AF694035C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80C8F5-D920-BB4B-933F-7F3EB43C82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853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4.emf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jpeg"/><Relationship Id="rId5" Type="http://schemas.openxmlformats.org/officeDocument/2006/relationships/image" Target="../media/image34.png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37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tif"/><Relationship Id="rId5" Type="http://schemas.openxmlformats.org/officeDocument/2006/relationships/image" Target="../media/image35.jpeg"/><Relationship Id="rId4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4.emf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4.emf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.emf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.jpeg"/><Relationship Id="rId4" Type="http://schemas.openxmlformats.org/officeDocument/2006/relationships/image" Target="../media/image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.em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png"/><Relationship Id="rId5" Type="http://schemas.openxmlformats.org/officeDocument/2006/relationships/image" Target="../media/image3.jpeg"/><Relationship Id="rId4" Type="http://schemas.openxmlformats.org/officeDocument/2006/relationships/image" Target="../media/image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.jpeg"/><Relationship Id="rId4" Type="http://schemas.openxmlformats.org/officeDocument/2006/relationships/image" Target="../media/image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51.emf"/><Relationship Id="rId3" Type="http://schemas.openxmlformats.org/officeDocument/2006/relationships/image" Target="../media/image52.emf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.jpe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0.emf"/><Relationship Id="rId5" Type="http://schemas.openxmlformats.org/officeDocument/2006/relationships/image" Target="../media/image54.png"/><Relationship Id="rId15" Type="http://schemas.openxmlformats.org/officeDocument/2006/relationships/image" Target="../media/image5.e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53.png"/><Relationship Id="rId9" Type="http://schemas.openxmlformats.org/officeDocument/2006/relationships/image" Target="../media/image49.emf"/><Relationship Id="rId14" Type="http://schemas.openxmlformats.org/officeDocument/2006/relationships/image" Target="../media/image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g"/><Relationship Id="rId3" Type="http://schemas.openxmlformats.org/officeDocument/2006/relationships/image" Target="../media/image4.emf"/><Relationship Id="rId7" Type="http://schemas.openxmlformats.org/officeDocument/2006/relationships/image" Target="../media/image5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55.jpeg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chart" Target="../charts/chart2.xml"/><Relationship Id="rId7" Type="http://schemas.openxmlformats.org/officeDocument/2006/relationships/image" Target="../media/image10.jpe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3.jpeg"/><Relationship Id="rId5" Type="http://schemas.openxmlformats.org/officeDocument/2006/relationships/image" Target="../media/image8.png"/><Relationship Id="rId10" Type="http://schemas.openxmlformats.org/officeDocument/2006/relationships/image" Target="../media/image3.jpeg"/><Relationship Id="rId4" Type="http://schemas.openxmlformats.org/officeDocument/2006/relationships/image" Target="../media/image5.emf"/><Relationship Id="rId9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image" Target="../media/image3.jpeg"/><Relationship Id="rId4" Type="http://schemas.openxmlformats.org/officeDocument/2006/relationships/chart" Target="../charts/char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4.emf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4" Type="http://schemas.openxmlformats.org/officeDocument/2006/relationships/chart" Target="../charts/chart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chart" Target="../charts/chart6.xml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png"/><Relationship Id="rId4" Type="http://schemas.openxmlformats.org/officeDocument/2006/relationships/image" Target="../media/image5.emf"/><Relationship Id="rId9" Type="http://schemas.openxmlformats.org/officeDocument/2006/relationships/image" Target="../media/image19.wmf"/><Relationship Id="rId1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4.emf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9.jpeg"/><Relationship Id="rId10" Type="http://schemas.openxmlformats.org/officeDocument/2006/relationships/image" Target="../media/image27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4.emf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2.tif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12273" y="1905000"/>
            <a:ext cx="7931727" cy="2295144"/>
          </a:xfrm>
          <a:prstGeom prst="rect">
            <a:avLst/>
          </a:prstGeom>
          <a:solidFill>
            <a:srgbClr val="756C6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Lines_blk.70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250" r="87164" b="-1"/>
          <a:stretch/>
        </p:blipFill>
        <p:spPr>
          <a:xfrm>
            <a:off x="0" y="1905000"/>
            <a:ext cx="1119909" cy="2295144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371600" y="2002267"/>
            <a:ext cx="7086600" cy="2113311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80000"/>
              </a:lnSpc>
            </a:pPr>
            <a:r>
              <a:rPr lang="en-US" sz="4800" dirty="0" smtClean="0">
                <a:solidFill>
                  <a:srgbClr val="D19B23"/>
                </a:solidFill>
                <a:latin typeface="Impact"/>
                <a:cs typeface="Impact"/>
              </a:rPr>
              <a:t>Sustainability through Catalysis: Making Fuels and Chemicals from Biomass</a:t>
            </a:r>
            <a:endParaRPr lang="en-US" sz="5800" dirty="0">
              <a:solidFill>
                <a:srgbClr val="FFFFFF"/>
              </a:solidFill>
              <a:latin typeface="Impact"/>
              <a:cs typeface="Impact"/>
            </a:endParaRPr>
          </a:p>
        </p:txBody>
      </p:sp>
      <p:pic>
        <p:nvPicPr>
          <p:cNvPr id="6" name="Picture 5" descr="PU_sigtab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48"/>
          <a:stretch/>
        </p:blipFill>
        <p:spPr>
          <a:xfrm>
            <a:off x="6935432" y="5830266"/>
            <a:ext cx="1942418" cy="1040186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371600" y="5671169"/>
            <a:ext cx="3936717" cy="983990"/>
          </a:xfrm>
        </p:spPr>
        <p:txBody>
          <a:bodyPr/>
          <a:lstStyle/>
          <a:p>
            <a:r>
              <a:rPr lang="en-US" sz="1400" b="1" dirty="0" smtClean="0">
                <a:solidFill>
                  <a:srgbClr val="D19B23"/>
                </a:solidFill>
                <a:latin typeface="Arial"/>
                <a:cs typeface="Arial"/>
              </a:rPr>
              <a:t>September 15, 2015</a:t>
            </a:r>
          </a:p>
          <a:p>
            <a:r>
              <a:rPr 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cs typeface="Arial"/>
              </a:rPr>
              <a:t>2</a:t>
            </a:r>
            <a:r>
              <a:rPr lang="en-US" sz="18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cs typeface="Arial"/>
              </a:rPr>
              <a:t>nd</a:t>
            </a:r>
            <a:r>
              <a:rPr 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cs typeface="Arial"/>
              </a:rPr>
              <a:t> International Conference on </a:t>
            </a:r>
            <a:r>
              <a:rPr lang="en-US" sz="1800" dirty="0" smtClean="0">
                <a:solidFill>
                  <a:schemeClr val="accent3"/>
                </a:solidFill>
                <a:latin typeface="Arial"/>
                <a:cs typeface="Arial"/>
              </a:rPr>
              <a:t>Green Chemistry</a:t>
            </a:r>
          </a:p>
          <a:p>
            <a:r>
              <a:rPr 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cs typeface="Arial"/>
              </a:rPr>
              <a:t>Orlando, F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66556" y="4535489"/>
            <a:ext cx="4150175" cy="92333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i="0" u="none" strike="noStrike" kern="1200" baseline="0" dirty="0" smtClean="0">
                <a:solidFill>
                  <a:srgbClr val="494333">
                    <a:alpha val="70000"/>
                  </a:srgbClr>
                </a:solidFill>
                <a:latin typeface="Arial"/>
                <a:ea typeface="+mn-ea"/>
                <a:cs typeface="Arial"/>
              </a:rPr>
              <a:t>Mahdi Abu-Omar</a:t>
            </a:r>
            <a:r>
              <a:rPr lang="en-US" sz="1800" b="1" i="0" u="none" strike="noStrike" kern="1200" baseline="0" dirty="0" smtClean="0">
                <a:solidFill>
                  <a:srgbClr val="494333">
                    <a:alpha val="70000"/>
                  </a:srgbClr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800" b="1" i="0" u="none" strike="noStrike" kern="1200" baseline="0" dirty="0" smtClean="0">
                <a:solidFill>
                  <a:srgbClr val="494333">
                    <a:alpha val="70000"/>
                  </a:srgbClr>
                </a:solidFill>
                <a:latin typeface="Arial"/>
                <a:ea typeface="+mn-ea"/>
                <a:cs typeface="Arial"/>
              </a:rPr>
            </a:br>
            <a:r>
              <a:rPr lang="en-US" sz="2000" b="0" i="0" u="none" strike="noStrike" kern="1200" baseline="0" dirty="0" smtClean="0">
                <a:solidFill>
                  <a:srgbClr val="494333">
                    <a:alpha val="70000"/>
                  </a:srgbClr>
                </a:solidFill>
                <a:latin typeface="Arial"/>
                <a:cs typeface="Arial"/>
              </a:rPr>
              <a:t>Department of Chemistry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 smtClean="0">
                <a:solidFill>
                  <a:srgbClr val="494333">
                    <a:alpha val="70000"/>
                  </a:srgbClr>
                </a:solidFill>
                <a:latin typeface="Arial"/>
                <a:cs typeface="Arial"/>
              </a:rPr>
              <a:t>and School of Chemical Engineering</a:t>
            </a:r>
            <a:endParaRPr lang="en-US" sz="2000" b="0" i="0" u="none" strike="noStrike" kern="1200" baseline="0" dirty="0" smtClean="0">
              <a:solidFill>
                <a:srgbClr val="494333">
                  <a:alpha val="70000"/>
                </a:srgbClr>
              </a:solidFill>
              <a:latin typeface="Arial"/>
              <a:cs typeface="Arial"/>
            </a:endParaRPr>
          </a:p>
        </p:txBody>
      </p:sp>
      <p:pic>
        <p:nvPicPr>
          <p:cNvPr id="9" name="Picture 6" descr="logo-c3bio-deepgold -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3832" y="6045559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7186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20316"/>
            <a:ext cx="9144000" cy="745316"/>
          </a:xfrm>
          <a:prstGeom prst="rect">
            <a:avLst/>
          </a:prstGeom>
          <a:solidFill>
            <a:srgbClr val="E3AE2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h2_lines_whit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35881"/>
            <a:ext cx="9144000" cy="7297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17276" y="144527"/>
            <a:ext cx="8229600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bg1"/>
                </a:solidFill>
                <a:latin typeface="Impact"/>
                <a:cs typeface="Impact"/>
              </a:rPr>
              <a:t>Platform chemicals</a:t>
            </a:r>
            <a:endParaRPr lang="en-US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963488"/>
            <a:ext cx="2902226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err="1" smtClean="0">
                <a:solidFill>
                  <a:srgbClr val="756C66"/>
                </a:solidFill>
                <a:latin typeface="Impact"/>
                <a:cs typeface="Impact"/>
              </a:rPr>
              <a:t>Fufurals</a:t>
            </a:r>
            <a:r>
              <a:rPr lang="en-US" sz="2000" dirty="0" smtClean="0">
                <a:solidFill>
                  <a:srgbClr val="756C66"/>
                </a:solidFill>
                <a:latin typeface="Impact"/>
                <a:cs typeface="Impact"/>
              </a:rPr>
              <a:t> and </a:t>
            </a:r>
            <a:r>
              <a:rPr lang="en-US" sz="2000" dirty="0" err="1" smtClean="0">
                <a:solidFill>
                  <a:srgbClr val="756C66"/>
                </a:solidFill>
                <a:latin typeface="Impact"/>
                <a:cs typeface="Impact"/>
              </a:rPr>
              <a:t>levulinic</a:t>
            </a:r>
            <a:r>
              <a:rPr lang="en-US" sz="2000" dirty="0" smtClean="0">
                <a:solidFill>
                  <a:srgbClr val="756C66"/>
                </a:solidFill>
                <a:latin typeface="Impact"/>
                <a:cs typeface="Impact"/>
              </a:rPr>
              <a:t> acid</a:t>
            </a:r>
            <a:endParaRPr lang="en-US" sz="2000" dirty="0">
              <a:solidFill>
                <a:srgbClr val="756C66"/>
              </a:solidFill>
              <a:latin typeface="Impact"/>
              <a:cs typeface="Impact"/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/>
          <a:lstStyle/>
          <a:p>
            <a:pPr algn="l"/>
            <a:fld id="{FC483663-2460-5E4D-A36D-4ED7362332B4}" type="slidenum">
              <a:rPr lang="en-US" sz="1000" smtClean="0">
                <a:latin typeface="Arial"/>
                <a:cs typeface="Arial"/>
              </a:rPr>
              <a:pPr algn="l"/>
              <a:t>10</a:t>
            </a:fld>
            <a:endParaRPr lang="en-US" sz="1000" dirty="0">
              <a:latin typeface="Arial"/>
              <a:cs typeface="Arial"/>
            </a:endParaRPr>
          </a:p>
        </p:txBody>
      </p:sp>
      <p:pic>
        <p:nvPicPr>
          <p:cNvPr id="16" name="Picture 15" descr="PU_sig13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003831" y="4698694"/>
            <a:ext cx="40374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• Iron is earth abundant and cheap.</a:t>
            </a:r>
          </a:p>
          <a:p>
            <a:r>
              <a:rPr lang="en-US" sz="2000" dirty="0" smtClean="0"/>
              <a:t>• Lewis and </a:t>
            </a:r>
            <a:r>
              <a:rPr lang="en-US" sz="2000" dirty="0" err="1" smtClean="0"/>
              <a:t>Brønsted</a:t>
            </a:r>
            <a:r>
              <a:rPr lang="en-US" sz="2000" dirty="0" smtClean="0"/>
              <a:t> acid.</a:t>
            </a: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2543" y="1530751"/>
            <a:ext cx="1305671" cy="1245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 descr="logo-c3bio-deepgold - Cop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6185438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387511"/>
              </p:ext>
            </p:extLst>
          </p:nvPr>
        </p:nvGraphicFramePr>
        <p:xfrm>
          <a:off x="457200" y="1530751"/>
          <a:ext cx="5627687" cy="386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CS ChemDraw Drawing" r:id="rId7" imgW="5628132" imgH="3864483" progId="ChemDraw.Document.6.0">
                  <p:embed/>
                </p:oleObj>
              </mc:Choice>
              <mc:Fallback>
                <p:oleObj name="CS ChemDraw Drawing" r:id="rId7" imgW="5628132" imgH="38644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1530751"/>
                        <a:ext cx="5627687" cy="386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05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20316"/>
            <a:ext cx="9144000" cy="745316"/>
          </a:xfrm>
          <a:prstGeom prst="rect">
            <a:avLst/>
          </a:prstGeom>
          <a:solidFill>
            <a:srgbClr val="E3AE2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h2_lines_white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35881"/>
            <a:ext cx="9144000" cy="7297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3216" y="162104"/>
            <a:ext cx="8229600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bg1"/>
                </a:solidFill>
                <a:latin typeface="Impact"/>
                <a:cs typeface="Impact"/>
              </a:rPr>
              <a:t>Reaction conditions</a:t>
            </a:r>
            <a:endParaRPr lang="en-US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31846"/>
            <a:ext cx="8229600" cy="2673626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Glucose, fructose, or HMF = 0.25-1.00 M</a:t>
            </a:r>
          </a:p>
          <a:p>
            <a:r>
              <a:rPr lang="en-US" sz="2800" dirty="0" smtClean="0"/>
              <a:t>FeCl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(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)</a:t>
            </a:r>
            <a:r>
              <a:rPr lang="en-US" sz="2800" baseline="-25000" dirty="0" smtClean="0"/>
              <a:t>6</a:t>
            </a:r>
            <a:r>
              <a:rPr lang="en-US" sz="2800" dirty="0" smtClean="0"/>
              <a:t>, Fe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)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, or Fe(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) = 0.01-0.10 M</a:t>
            </a:r>
          </a:p>
          <a:p>
            <a:r>
              <a:rPr lang="en-US" sz="2800" dirty="0" smtClean="0"/>
              <a:t>Water (monophasic) or </a:t>
            </a:r>
            <a:r>
              <a:rPr lang="en-US" sz="2800" dirty="0" err="1" smtClean="0"/>
              <a:t>Water:Me-THF</a:t>
            </a:r>
            <a:r>
              <a:rPr lang="en-US" sz="2800" dirty="0" smtClean="0"/>
              <a:t> (biphasic)</a:t>
            </a:r>
          </a:p>
          <a:p>
            <a:r>
              <a:rPr lang="en-US" sz="2800" dirty="0" smtClean="0"/>
              <a:t>Microwave heating or conventional (140 °C)</a:t>
            </a:r>
          </a:p>
          <a:p>
            <a:r>
              <a:rPr lang="en-US" sz="2800" dirty="0" smtClean="0"/>
              <a:t>Quench periodically and analyze by HPLC &amp; </a:t>
            </a:r>
            <a:r>
              <a:rPr lang="en-US" sz="2800" baseline="30000" dirty="0" smtClean="0"/>
              <a:t>1</a:t>
            </a:r>
            <a:r>
              <a:rPr lang="en-US" sz="2800" dirty="0" smtClean="0"/>
              <a:t>H NMR (organic phase)</a:t>
            </a:r>
            <a:endParaRPr lang="en-US" sz="2800" dirty="0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 algn="l"/>
            <a:fld id="{FC483663-2460-5E4D-A36D-4ED7362332B4}" type="slidenum">
              <a:rPr lang="en-US" sz="1000" smtClean="0">
                <a:latin typeface="Arial"/>
                <a:cs typeface="Arial"/>
              </a:rPr>
              <a:pPr algn="l"/>
              <a:t>11</a:t>
            </a:fld>
            <a:endParaRPr lang="en-US" sz="1000" dirty="0">
              <a:latin typeface="Arial"/>
              <a:cs typeface="Arial"/>
            </a:endParaRPr>
          </a:p>
        </p:txBody>
      </p:sp>
      <p:pic>
        <p:nvPicPr>
          <p:cNvPr id="16" name="Picture 15" descr="PU_sig13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pic>
        <p:nvPicPr>
          <p:cNvPr id="12" name="Picture 6" descr="logo-c3bio-deepgold -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6185438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05" r="15132" b="12222"/>
          <a:stretch/>
        </p:blipFill>
        <p:spPr>
          <a:xfrm rot="5400000">
            <a:off x="5095573" y="3944272"/>
            <a:ext cx="2166505" cy="1895061"/>
          </a:xfrm>
          <a:prstGeom prst="rect">
            <a:avLst/>
          </a:prstGeom>
        </p:spPr>
      </p:pic>
      <p:pic>
        <p:nvPicPr>
          <p:cNvPr id="18" name="Content Placeholder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406" y="3993489"/>
            <a:ext cx="2998348" cy="2350878"/>
          </a:xfrm>
          <a:prstGeom prst="rect">
            <a:avLst/>
          </a:prstGeom>
        </p:spPr>
      </p:pic>
      <p:sp>
        <p:nvSpPr>
          <p:cNvPr id="19" name="Slide Number Placeholder 4"/>
          <p:cNvSpPr txBox="1">
            <a:spLocks/>
          </p:cNvSpPr>
          <p:nvPr/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000" dirty="0" smtClean="0">
                <a:latin typeface="Arial"/>
                <a:cs typeface="Arial"/>
              </a:rPr>
              <a:t>23</a:t>
            </a:r>
            <a:endParaRPr lang="en-US" sz="1000" dirty="0">
              <a:latin typeface="Arial"/>
              <a:cs typeface="Arial"/>
            </a:endParaRPr>
          </a:p>
        </p:txBody>
      </p:sp>
      <p:pic>
        <p:nvPicPr>
          <p:cNvPr id="14338" name="Picture 2" descr="http://cem.com/e107_images/custom/35mL_vessel_350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172" y="4025321"/>
            <a:ext cx="1050051" cy="2203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9807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20316"/>
            <a:ext cx="9144000" cy="745316"/>
          </a:xfrm>
          <a:prstGeom prst="rect">
            <a:avLst/>
          </a:prstGeom>
          <a:solidFill>
            <a:srgbClr val="E3AE2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h2_lines_white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35881"/>
            <a:ext cx="9144000" cy="7297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3216" y="172043"/>
            <a:ext cx="8229600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bg1"/>
                </a:solidFill>
                <a:latin typeface="Impact"/>
                <a:cs typeface="Impact"/>
              </a:rPr>
              <a:t>Speciation of iron confirmed</a:t>
            </a:r>
            <a:endParaRPr lang="en-US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67177" y="1641658"/>
            <a:ext cx="2312548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56C66"/>
                </a:solidFill>
                <a:latin typeface="Impact"/>
                <a:cs typeface="Impact"/>
              </a:rPr>
              <a:t>UV-vis</a:t>
            </a:r>
            <a:endParaRPr lang="en-US" sz="2000" dirty="0">
              <a:solidFill>
                <a:srgbClr val="756C66"/>
              </a:solidFill>
              <a:latin typeface="Impact"/>
              <a:cs typeface="Impact"/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/>
          <a:lstStyle/>
          <a:p>
            <a:pPr algn="l"/>
            <a:fld id="{FC483663-2460-5E4D-A36D-4ED7362332B4}" type="slidenum">
              <a:rPr lang="en-US" sz="1000" smtClean="0">
                <a:latin typeface="Arial"/>
                <a:cs typeface="Arial"/>
              </a:rPr>
              <a:pPr algn="l"/>
              <a:t>12</a:t>
            </a:fld>
            <a:endParaRPr lang="en-US" sz="1000" dirty="0">
              <a:latin typeface="Arial"/>
              <a:cs typeface="Arial"/>
            </a:endParaRPr>
          </a:p>
        </p:txBody>
      </p:sp>
      <p:pic>
        <p:nvPicPr>
          <p:cNvPr id="16" name="Picture 15" descr="PU_sig13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pic>
        <p:nvPicPr>
          <p:cNvPr id="10" name="Picture 6" descr="logo-c3bio-deepgold -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6185438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497" y="1811947"/>
            <a:ext cx="4351909" cy="3657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069" y="1802064"/>
            <a:ext cx="4363821" cy="36576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/>
          <p:cNvSpPr txBox="1"/>
          <p:nvPr/>
        </p:nvSpPr>
        <p:spPr>
          <a:xfrm>
            <a:off x="5663705" y="1687552"/>
            <a:ext cx="2312548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756C66"/>
                </a:solidFill>
                <a:latin typeface="Impact"/>
                <a:cs typeface="Impact"/>
              </a:rPr>
              <a:t>Operando </a:t>
            </a:r>
            <a:r>
              <a:rPr lang="en-US" sz="2000" dirty="0" smtClean="0">
                <a:solidFill>
                  <a:srgbClr val="756C66"/>
                </a:solidFill>
                <a:latin typeface="Impact"/>
                <a:cs typeface="Impact"/>
              </a:rPr>
              <a:t>XANES</a:t>
            </a:r>
            <a:endParaRPr lang="en-US" sz="2000" dirty="0">
              <a:solidFill>
                <a:srgbClr val="756C66"/>
              </a:solidFill>
              <a:latin typeface="Impact"/>
              <a:cs typeface="Impact"/>
            </a:endParaRPr>
          </a:p>
        </p:txBody>
      </p:sp>
    </p:spTree>
    <p:extLst>
      <p:ext uri="{BB962C8B-B14F-4D97-AF65-F5344CB8AC3E}">
        <p14:creationId xmlns:p14="http://schemas.microsoft.com/office/powerpoint/2010/main" val="258640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20316"/>
            <a:ext cx="9144000" cy="745316"/>
          </a:xfrm>
          <a:prstGeom prst="rect">
            <a:avLst/>
          </a:prstGeom>
          <a:solidFill>
            <a:srgbClr val="E3AE2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h2_lines_whit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35881"/>
            <a:ext cx="9144000" cy="7297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3216" y="172043"/>
            <a:ext cx="8229600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bg1"/>
                </a:solidFill>
                <a:latin typeface="Impact"/>
                <a:cs typeface="Impact"/>
              </a:rPr>
              <a:t>Kinetics: HMF to LA</a:t>
            </a:r>
            <a:endParaRPr lang="en-US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/>
          <a:lstStyle/>
          <a:p>
            <a:pPr algn="l"/>
            <a:fld id="{FC483663-2460-5E4D-A36D-4ED7362332B4}" type="slidenum">
              <a:rPr lang="en-US" sz="1000" smtClean="0">
                <a:latin typeface="Arial"/>
                <a:cs typeface="Arial"/>
              </a:rPr>
              <a:pPr algn="l"/>
              <a:t>13</a:t>
            </a:fld>
            <a:endParaRPr lang="en-US" sz="1000" dirty="0">
              <a:latin typeface="Arial"/>
              <a:cs typeface="Arial"/>
            </a:endParaRPr>
          </a:p>
        </p:txBody>
      </p:sp>
      <p:pic>
        <p:nvPicPr>
          <p:cNvPr id="16" name="Picture 15" descr="PU_sig13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81899"/>
              </p:ext>
            </p:extLst>
          </p:nvPr>
        </p:nvGraphicFramePr>
        <p:xfrm>
          <a:off x="555318" y="1641819"/>
          <a:ext cx="48490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CS ChemDraw Drawing" r:id="rId5" imgW="3973068" imgH="1685925" progId="ChemDraw.Document.6.0">
                  <p:embed/>
                </p:oleObj>
              </mc:Choice>
              <mc:Fallback>
                <p:oleObj name="CS ChemDraw Drawing" r:id="rId5" imgW="3973068" imgH="16859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318" y="1641819"/>
                        <a:ext cx="48490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493" y="3747038"/>
            <a:ext cx="3298371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5784919" y="2162687"/>
            <a:ext cx="321697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k</a:t>
            </a:r>
            <a:r>
              <a:rPr lang="en-US" sz="2000" i="1" baseline="-25000" dirty="0" smtClean="0"/>
              <a:t>3</a:t>
            </a:r>
            <a:r>
              <a:rPr lang="en-US" sz="2000" i="1" dirty="0" smtClean="0"/>
              <a:t> = </a:t>
            </a:r>
            <a:r>
              <a:rPr lang="en-US" sz="2000" dirty="0" smtClean="0"/>
              <a:t>0.48 x 10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 s</a:t>
            </a:r>
            <a:r>
              <a:rPr lang="en-US" sz="2000" baseline="30000" dirty="0" smtClean="0"/>
              <a:t>-1</a:t>
            </a:r>
            <a:endParaRPr lang="en-US" sz="2000" dirty="0" smtClean="0"/>
          </a:p>
          <a:p>
            <a:r>
              <a:rPr lang="en-US" sz="2000" i="1" dirty="0"/>
              <a:t>k</a:t>
            </a:r>
            <a:r>
              <a:rPr lang="en-US" sz="2000" i="1" baseline="-25000" dirty="0" smtClean="0"/>
              <a:t>4</a:t>
            </a:r>
            <a:r>
              <a:rPr lang="en-US" sz="2000" i="1" dirty="0" smtClean="0"/>
              <a:t> = </a:t>
            </a:r>
            <a:r>
              <a:rPr lang="en-US" sz="2000" dirty="0" smtClean="0"/>
              <a:t>0.23 x 10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 s</a:t>
            </a:r>
            <a:r>
              <a:rPr lang="en-US" sz="2000" baseline="30000" dirty="0" smtClean="0"/>
              <a:t>-1</a:t>
            </a:r>
            <a:endParaRPr lang="en-US" sz="2000" dirty="0" smtClean="0"/>
          </a:p>
          <a:p>
            <a:r>
              <a:rPr lang="en-US" sz="2000" i="1" dirty="0" smtClean="0"/>
              <a:t>@ </a:t>
            </a:r>
            <a:r>
              <a:rPr lang="en-US" sz="2000" dirty="0" smtClean="0"/>
              <a:t>pH = 1.1 and [Fe] = 0.10 M</a:t>
            </a:r>
            <a:endParaRPr lang="en-US" sz="2000" i="1" dirty="0"/>
          </a:p>
        </p:txBody>
      </p:sp>
      <p:pic>
        <p:nvPicPr>
          <p:cNvPr id="14" name="Picture 6" descr="logo-c3bio-deepgold - Copy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6185438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2055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20316"/>
            <a:ext cx="9144000" cy="745316"/>
          </a:xfrm>
          <a:prstGeom prst="rect">
            <a:avLst/>
          </a:prstGeom>
          <a:solidFill>
            <a:srgbClr val="E3AE2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h2_lines_whit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35881"/>
            <a:ext cx="9144000" cy="7297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3216" y="172043"/>
            <a:ext cx="8229600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bg1"/>
                </a:solidFill>
                <a:latin typeface="Impact"/>
                <a:cs typeface="Impact"/>
              </a:rPr>
              <a:t>Kinetics: Fructose</a:t>
            </a:r>
            <a:endParaRPr lang="en-US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/>
          <a:lstStyle/>
          <a:p>
            <a:pPr algn="l"/>
            <a:fld id="{FC483663-2460-5E4D-A36D-4ED7362332B4}" type="slidenum">
              <a:rPr lang="en-US" sz="1000" smtClean="0">
                <a:latin typeface="Arial"/>
                <a:cs typeface="Arial"/>
              </a:rPr>
              <a:pPr algn="l"/>
              <a:t>14</a:t>
            </a:fld>
            <a:endParaRPr lang="en-US" sz="1000" dirty="0">
              <a:latin typeface="Arial"/>
              <a:cs typeface="Arial"/>
            </a:endParaRPr>
          </a:p>
        </p:txBody>
      </p:sp>
      <p:pic>
        <p:nvPicPr>
          <p:cNvPr id="16" name="Picture 15" descr="PU_sig13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266367" y="4047252"/>
            <a:ext cx="321697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k</a:t>
            </a:r>
            <a:r>
              <a:rPr lang="en-US" sz="2000" i="1" baseline="-25000" dirty="0" smtClean="0"/>
              <a:t>2</a:t>
            </a:r>
            <a:r>
              <a:rPr lang="en-US" sz="2000" i="1" dirty="0" smtClean="0"/>
              <a:t> </a:t>
            </a:r>
            <a:r>
              <a:rPr lang="en-US" sz="2000" i="1" dirty="0"/>
              <a:t>= </a:t>
            </a:r>
            <a:r>
              <a:rPr lang="en-US" sz="2000" dirty="0" smtClean="0"/>
              <a:t>2.2 </a:t>
            </a:r>
            <a:r>
              <a:rPr lang="en-US" sz="2000" dirty="0"/>
              <a:t>x 10</a:t>
            </a:r>
            <a:r>
              <a:rPr lang="en-US" sz="2000" baseline="30000" dirty="0"/>
              <a:t>-3</a:t>
            </a:r>
            <a:r>
              <a:rPr lang="en-US" sz="2000" dirty="0"/>
              <a:t> s</a:t>
            </a:r>
            <a:r>
              <a:rPr lang="en-US" sz="2000" baseline="30000" dirty="0"/>
              <a:t>-1</a:t>
            </a:r>
            <a:endParaRPr lang="en-US" sz="2000" dirty="0"/>
          </a:p>
          <a:p>
            <a:r>
              <a:rPr lang="en-US" sz="2000" i="1" dirty="0" smtClean="0"/>
              <a:t>k</a:t>
            </a:r>
            <a:r>
              <a:rPr lang="en-US" sz="2000" i="1" baseline="-25000" dirty="0" smtClean="0"/>
              <a:t>5</a:t>
            </a:r>
            <a:r>
              <a:rPr lang="en-US" sz="2000" i="1" dirty="0" smtClean="0"/>
              <a:t> </a:t>
            </a:r>
            <a:r>
              <a:rPr lang="en-US" sz="2000" i="1" dirty="0"/>
              <a:t>= </a:t>
            </a:r>
            <a:r>
              <a:rPr lang="en-US" sz="2000" dirty="0" smtClean="0"/>
              <a:t>1.0 </a:t>
            </a:r>
            <a:r>
              <a:rPr lang="en-US" sz="2000" dirty="0"/>
              <a:t>x 10</a:t>
            </a:r>
            <a:r>
              <a:rPr lang="en-US" sz="2000" baseline="30000" dirty="0"/>
              <a:t>-3</a:t>
            </a:r>
            <a:r>
              <a:rPr lang="en-US" sz="2000" dirty="0"/>
              <a:t> s</a:t>
            </a:r>
            <a:r>
              <a:rPr lang="en-US" sz="2000" baseline="30000" dirty="0"/>
              <a:t>-1</a:t>
            </a:r>
            <a:endParaRPr lang="en-US" sz="2000" dirty="0"/>
          </a:p>
          <a:p>
            <a:endParaRPr lang="en-US" sz="2000" i="1" dirty="0" smtClean="0"/>
          </a:p>
          <a:p>
            <a:r>
              <a:rPr lang="en-US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</a:t>
            </a:r>
            <a:r>
              <a:rPr lang="en-US" sz="20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3</a:t>
            </a:r>
            <a:r>
              <a:rPr lang="en-US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= 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0.48 x 10</a:t>
            </a:r>
            <a:r>
              <a:rPr lang="en-US" sz="20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3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s</a:t>
            </a:r>
            <a:r>
              <a:rPr lang="en-US" sz="20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1</a:t>
            </a:r>
            <a:endParaRPr lang="en-US" sz="2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sz="2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k</a:t>
            </a:r>
            <a:r>
              <a:rPr lang="en-US" sz="20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4</a:t>
            </a:r>
            <a:r>
              <a:rPr lang="en-US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= 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0.23 x 10</a:t>
            </a:r>
            <a:r>
              <a:rPr lang="en-US" sz="20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3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s</a:t>
            </a:r>
            <a:r>
              <a:rPr lang="en-US" sz="20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1</a:t>
            </a:r>
            <a:endParaRPr lang="en-US" sz="2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sz="2000" i="1" dirty="0" smtClean="0"/>
              <a:t>@ </a:t>
            </a:r>
            <a:r>
              <a:rPr lang="en-US" sz="2000" dirty="0" smtClean="0"/>
              <a:t>pH = 1.1 and [Fe] = 0.10 M</a:t>
            </a:r>
            <a:endParaRPr lang="en-US" sz="2000" i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964101"/>
              </p:ext>
            </p:extLst>
          </p:nvPr>
        </p:nvGraphicFramePr>
        <p:xfrm>
          <a:off x="317276" y="1327912"/>
          <a:ext cx="5408613" cy="229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CS ChemDraw Drawing" r:id="rId5" imgW="5408676" imgH="2296858" progId="ChemDraw.Document.6.0">
                  <p:embed/>
                </p:oleObj>
              </mc:Choice>
              <mc:Fallback>
                <p:oleObj name="CS ChemDraw Drawing" r:id="rId5" imgW="5408676" imgH="22968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276" y="1327912"/>
                        <a:ext cx="5408613" cy="229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797" y="3747038"/>
            <a:ext cx="3271569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6" descr="logo-c3bio-deepgold - Copy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6185438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269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20316"/>
            <a:ext cx="9144000" cy="745316"/>
          </a:xfrm>
          <a:prstGeom prst="rect">
            <a:avLst/>
          </a:prstGeom>
          <a:solidFill>
            <a:srgbClr val="E3AE2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h2_lines_whit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35881"/>
            <a:ext cx="9144000" cy="7297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3216" y="172043"/>
            <a:ext cx="8229600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bg1"/>
                </a:solidFill>
                <a:latin typeface="Impact"/>
                <a:cs typeface="Impact"/>
              </a:rPr>
              <a:t>Kinetics: Fructose</a:t>
            </a:r>
            <a:endParaRPr lang="en-US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/>
          <a:lstStyle/>
          <a:p>
            <a:pPr algn="l"/>
            <a:fld id="{FC483663-2460-5E4D-A36D-4ED7362332B4}" type="slidenum">
              <a:rPr lang="en-US" sz="1000" smtClean="0">
                <a:latin typeface="Arial"/>
                <a:cs typeface="Arial"/>
              </a:rPr>
              <a:pPr algn="l"/>
              <a:t>15</a:t>
            </a:fld>
            <a:endParaRPr lang="en-US" sz="1000" dirty="0">
              <a:latin typeface="Arial"/>
              <a:cs typeface="Arial"/>
            </a:endParaRPr>
          </a:p>
        </p:txBody>
      </p:sp>
      <p:pic>
        <p:nvPicPr>
          <p:cNvPr id="16" name="Picture 15" descr="PU_sig13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97114" y="3559725"/>
            <a:ext cx="3216971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k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 </a:t>
            </a:r>
            <a:r>
              <a:rPr lang="en-US" sz="2000" i="1" dirty="0"/>
              <a:t>= </a:t>
            </a:r>
            <a:r>
              <a:rPr lang="en-US" sz="2000" dirty="0" smtClean="0"/>
              <a:t>0.053 </a:t>
            </a:r>
            <a:r>
              <a:rPr lang="en-US" sz="2000" dirty="0"/>
              <a:t>x 10</a:t>
            </a:r>
            <a:r>
              <a:rPr lang="en-US" sz="2000" baseline="30000" dirty="0"/>
              <a:t>-3</a:t>
            </a:r>
            <a:r>
              <a:rPr lang="en-US" sz="2000" dirty="0"/>
              <a:t> </a:t>
            </a:r>
            <a:r>
              <a:rPr lang="en-US" sz="2000" dirty="0" smtClean="0"/>
              <a:t>s</a:t>
            </a:r>
            <a:r>
              <a:rPr lang="en-US" sz="2000" baseline="30000" dirty="0" smtClean="0"/>
              <a:t>-1</a:t>
            </a:r>
            <a:endParaRPr lang="en-US" sz="2000" i="1" dirty="0" smtClean="0"/>
          </a:p>
          <a:p>
            <a:endParaRPr lang="en-US" sz="2000" i="1" dirty="0" smtClean="0"/>
          </a:p>
          <a:p>
            <a:r>
              <a:rPr lang="en-US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</a:t>
            </a:r>
            <a:r>
              <a:rPr lang="en-US" sz="20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</a:t>
            </a:r>
            <a:r>
              <a:rPr lang="en-US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2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= 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.2 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x 10</a:t>
            </a:r>
            <a:r>
              <a:rPr lang="en-US" sz="2000" baseline="30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-3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s</a:t>
            </a:r>
            <a:r>
              <a:rPr lang="en-US" sz="2000" baseline="30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-1</a:t>
            </a:r>
            <a:endParaRPr lang="en-US" sz="2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</a:t>
            </a:r>
            <a:r>
              <a:rPr lang="en-US" sz="20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5</a:t>
            </a:r>
            <a:r>
              <a:rPr lang="en-US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2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= 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.0 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x 10</a:t>
            </a:r>
            <a:r>
              <a:rPr lang="en-US" sz="2000" baseline="30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-3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s</a:t>
            </a:r>
            <a:r>
              <a:rPr lang="en-US" sz="2000" baseline="30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-1</a:t>
            </a:r>
            <a:endParaRPr lang="en-US" sz="2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en-US" sz="2000" i="1" dirty="0" smtClean="0"/>
          </a:p>
          <a:p>
            <a:r>
              <a:rPr lang="en-US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</a:t>
            </a:r>
            <a:r>
              <a:rPr lang="en-US" sz="20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3</a:t>
            </a:r>
            <a:r>
              <a:rPr lang="en-US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= 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0.48 x 10</a:t>
            </a:r>
            <a:r>
              <a:rPr lang="en-US" sz="20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3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s</a:t>
            </a:r>
            <a:r>
              <a:rPr lang="en-US" sz="20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1</a:t>
            </a:r>
            <a:endParaRPr lang="en-US" sz="2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sz="2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k</a:t>
            </a:r>
            <a:r>
              <a:rPr lang="en-US" sz="20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4</a:t>
            </a:r>
            <a:r>
              <a:rPr lang="en-US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= 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0.23 x 10</a:t>
            </a:r>
            <a:r>
              <a:rPr lang="en-US" sz="20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3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s</a:t>
            </a:r>
            <a:r>
              <a:rPr lang="en-US" sz="20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1</a:t>
            </a:r>
            <a:endParaRPr lang="en-US" sz="2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sz="2000" i="1" dirty="0" smtClean="0"/>
              <a:t>@ </a:t>
            </a:r>
            <a:r>
              <a:rPr lang="en-US" sz="2000" dirty="0" smtClean="0"/>
              <a:t>pH = 1.1 and [Fe] = 0.10 M</a:t>
            </a:r>
            <a:endParaRPr lang="en-US" sz="2000" i="1" dirty="0"/>
          </a:p>
        </p:txBody>
      </p:sp>
      <p:pic>
        <p:nvPicPr>
          <p:cNvPr id="15" name="Picture 6" descr="logo-c3bio-deepgold -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6185438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702605"/>
              </p:ext>
            </p:extLst>
          </p:nvPr>
        </p:nvGraphicFramePr>
        <p:xfrm>
          <a:off x="353216" y="1129145"/>
          <a:ext cx="677703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CS ChemDraw Drawing" r:id="rId6" imgW="6777418" imgH="2362010" progId="ChemDraw.Document.6.0">
                  <p:embed/>
                </p:oleObj>
              </mc:Choice>
              <mc:Fallback>
                <p:oleObj name="CS ChemDraw Drawing" r:id="rId6" imgW="6777418" imgH="23620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216" y="1129145"/>
                        <a:ext cx="6777038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91" y="3714805"/>
            <a:ext cx="3289719" cy="274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9760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20316"/>
            <a:ext cx="9144000" cy="745316"/>
          </a:xfrm>
          <a:prstGeom prst="rect">
            <a:avLst/>
          </a:prstGeom>
          <a:solidFill>
            <a:srgbClr val="E3AE2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h2_lines_whit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35881"/>
            <a:ext cx="9144000" cy="7297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3216" y="172043"/>
            <a:ext cx="8229600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chemeClr val="bg1"/>
                </a:solidFill>
                <a:latin typeface="Impact"/>
                <a:cs typeface="Impact"/>
              </a:rPr>
              <a:t>Lewis versus </a:t>
            </a:r>
            <a:r>
              <a:rPr lang="en-US" sz="4000" dirty="0" err="1" smtClean="0">
                <a:solidFill>
                  <a:schemeClr val="bg1"/>
                </a:solidFill>
                <a:latin typeface="Impact"/>
                <a:cs typeface="Impact"/>
              </a:rPr>
              <a:t>Brønsted</a:t>
            </a:r>
            <a:r>
              <a:rPr lang="en-US" sz="4000" dirty="0" smtClean="0">
                <a:solidFill>
                  <a:schemeClr val="bg1"/>
                </a:solidFill>
                <a:latin typeface="Impact"/>
                <a:cs typeface="Impact"/>
              </a:rPr>
              <a:t> acid catalysis</a:t>
            </a:r>
            <a:endParaRPr lang="en-US" sz="4000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/>
          <a:lstStyle/>
          <a:p>
            <a:pPr algn="l"/>
            <a:fld id="{FC483663-2460-5E4D-A36D-4ED7362332B4}" type="slidenum">
              <a:rPr lang="en-US" sz="1000" smtClean="0">
                <a:latin typeface="Arial"/>
                <a:cs typeface="Arial"/>
              </a:rPr>
              <a:pPr algn="l"/>
              <a:t>16</a:t>
            </a:fld>
            <a:endParaRPr lang="en-US" sz="1000" dirty="0">
              <a:latin typeface="Arial"/>
              <a:cs typeface="Arial"/>
            </a:endParaRPr>
          </a:p>
        </p:txBody>
      </p:sp>
      <p:pic>
        <p:nvPicPr>
          <p:cNvPr id="16" name="Picture 15" descr="PU_sig13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pic>
        <p:nvPicPr>
          <p:cNvPr id="15" name="Picture 6" descr="logo-c3bio-deepgold -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6185438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269" y="2860041"/>
            <a:ext cx="7791337" cy="2743200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2" name="TextBox 1"/>
          <p:cNvSpPr txBox="1"/>
          <p:nvPr/>
        </p:nvSpPr>
        <p:spPr>
          <a:xfrm>
            <a:off x="4040633" y="2801661"/>
            <a:ext cx="118735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70C0"/>
                </a:solidFill>
              </a:rPr>
              <a:t>H</a:t>
            </a:r>
            <a:r>
              <a:rPr lang="en-US" sz="2400" baseline="-25000" dirty="0" smtClean="0">
                <a:solidFill>
                  <a:srgbClr val="0070C0"/>
                </a:solidFill>
              </a:rPr>
              <a:t>3</a:t>
            </a:r>
            <a:r>
              <a:rPr lang="en-US" sz="2400" dirty="0" smtClean="0">
                <a:solidFill>
                  <a:srgbClr val="0070C0"/>
                </a:solidFill>
              </a:rPr>
              <a:t>O</a:t>
            </a:r>
            <a:r>
              <a:rPr lang="en-US" sz="2400" baseline="30000" dirty="0" smtClean="0">
                <a:solidFill>
                  <a:srgbClr val="0070C0"/>
                </a:solidFill>
              </a:rPr>
              <a:t>+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90540" y="3609451"/>
            <a:ext cx="11932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70C0"/>
                </a:solidFill>
              </a:rPr>
              <a:t>H</a:t>
            </a:r>
            <a:r>
              <a:rPr lang="en-US" sz="2400" baseline="-25000" dirty="0" smtClean="0">
                <a:solidFill>
                  <a:srgbClr val="0070C0"/>
                </a:solidFill>
              </a:rPr>
              <a:t>3</a:t>
            </a:r>
            <a:r>
              <a:rPr lang="en-US" sz="2400" dirty="0" smtClean="0">
                <a:solidFill>
                  <a:srgbClr val="0070C0"/>
                </a:solidFill>
              </a:rPr>
              <a:t>O</a:t>
            </a:r>
            <a:r>
              <a:rPr lang="en-US" sz="2400" baseline="30000" dirty="0" smtClean="0">
                <a:solidFill>
                  <a:srgbClr val="0070C0"/>
                </a:solidFill>
              </a:rPr>
              <a:t>+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8646" y="6241774"/>
            <a:ext cx="48308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bu-Omar </a:t>
            </a:r>
            <a:r>
              <a:rPr lang="en-US" sz="1600" i="1" dirty="0" smtClean="0"/>
              <a:t>et al</a:t>
            </a:r>
            <a:r>
              <a:rPr lang="en-US" sz="1600" dirty="0" smtClean="0"/>
              <a:t>, </a:t>
            </a:r>
            <a:r>
              <a:rPr lang="en-US" sz="1600" i="1" dirty="0" smtClean="0"/>
              <a:t>Org. Chem. Front.</a:t>
            </a:r>
            <a:r>
              <a:rPr lang="en-US" sz="1600" dirty="0" smtClean="0"/>
              <a:t> </a:t>
            </a:r>
            <a:r>
              <a:rPr lang="en-US" sz="1600" b="1" dirty="0" smtClean="0"/>
              <a:t>2015</a:t>
            </a:r>
            <a:r>
              <a:rPr lang="en-US" sz="1600" dirty="0" smtClean="0"/>
              <a:t>, </a:t>
            </a:r>
            <a:r>
              <a:rPr lang="en-US" sz="1600" i="1" dirty="0"/>
              <a:t>2</a:t>
            </a:r>
            <a:r>
              <a:rPr lang="en-US" sz="1600" dirty="0"/>
              <a:t>, 1388 - 1396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83510"/>
              </p:ext>
            </p:extLst>
          </p:nvPr>
        </p:nvGraphicFramePr>
        <p:xfrm>
          <a:off x="793361" y="1251810"/>
          <a:ext cx="4572000" cy="1286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CS ChemDraw Drawing" r:id="rId7" imgW="4049078" imgH="1139571" progId="ChemDraw.Document.6.0">
                  <p:embed/>
                </p:oleObj>
              </mc:Choice>
              <mc:Fallback>
                <p:oleObj name="CS ChemDraw Drawing" r:id="rId7" imgW="4049078" imgH="11395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3361" y="1251810"/>
                        <a:ext cx="4572000" cy="1286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3429000" y="3498574"/>
            <a:ext cx="119269" cy="21866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463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20316"/>
            <a:ext cx="9144000" cy="745316"/>
          </a:xfrm>
          <a:prstGeom prst="rect">
            <a:avLst/>
          </a:prstGeom>
          <a:solidFill>
            <a:srgbClr val="E3AE2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h2_lines_whit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35881"/>
            <a:ext cx="9144000" cy="7297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3216" y="172043"/>
            <a:ext cx="8229600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chemeClr val="bg1"/>
                </a:solidFill>
                <a:latin typeface="Impact"/>
                <a:cs typeface="Impact"/>
              </a:rPr>
              <a:t>Monophasic versus biphasic</a:t>
            </a:r>
            <a:endParaRPr lang="en-US" sz="4000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/>
          <a:lstStyle/>
          <a:p>
            <a:pPr algn="l"/>
            <a:fld id="{FC483663-2460-5E4D-A36D-4ED7362332B4}" type="slidenum">
              <a:rPr lang="en-US" sz="1000" smtClean="0">
                <a:latin typeface="Arial"/>
                <a:cs typeface="Arial"/>
              </a:rPr>
              <a:pPr algn="l"/>
              <a:t>17</a:t>
            </a:fld>
            <a:endParaRPr lang="en-US" sz="1000" dirty="0">
              <a:latin typeface="Arial"/>
              <a:cs typeface="Arial"/>
            </a:endParaRPr>
          </a:p>
        </p:txBody>
      </p:sp>
      <p:pic>
        <p:nvPicPr>
          <p:cNvPr id="16" name="Picture 15" descr="PU_sig13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pic>
        <p:nvPicPr>
          <p:cNvPr id="15" name="Picture 6" descr="logo-c3bio-deepgold -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6185438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57200" y="1021730"/>
            <a:ext cx="2902226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solidFill>
                  <a:srgbClr val="756C66"/>
                </a:solidFill>
                <a:latin typeface="Impact"/>
                <a:cs typeface="Impact"/>
              </a:rPr>
              <a:t>Effect of Me-THF solvent</a:t>
            </a:r>
            <a:endParaRPr lang="en-US" sz="2000" dirty="0">
              <a:solidFill>
                <a:srgbClr val="756C66"/>
              </a:solidFill>
              <a:latin typeface="Impact"/>
              <a:cs typeface="Impac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432861"/>
              </p:ext>
            </p:extLst>
          </p:nvPr>
        </p:nvGraphicFramePr>
        <p:xfrm>
          <a:off x="353216" y="1445552"/>
          <a:ext cx="5408613" cy="229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CS ChemDraw Drawing" r:id="rId6" imgW="5408676" imgH="2296858" progId="ChemDraw.Document.6.0">
                  <p:embed/>
                </p:oleObj>
              </mc:Choice>
              <mc:Fallback>
                <p:oleObj name="CS ChemDraw Drawing" r:id="rId6" imgW="5408676" imgH="22968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216" y="1445552"/>
                        <a:ext cx="5408613" cy="229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0213214"/>
              </p:ext>
            </p:extLst>
          </p:nvPr>
        </p:nvGraphicFramePr>
        <p:xfrm>
          <a:off x="1000916" y="4175588"/>
          <a:ext cx="6934200" cy="149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Observed rate const. (x10</a:t>
                      </a:r>
                      <a:r>
                        <a:rPr lang="en-US" sz="2000" baseline="30000" dirty="0" smtClean="0"/>
                        <a:t>3</a:t>
                      </a:r>
                      <a:r>
                        <a:rPr lang="en-US" sz="2000" baseline="0" dirty="0" smtClean="0"/>
                        <a:t>)/ s</a:t>
                      </a:r>
                      <a:r>
                        <a:rPr lang="en-US" sz="2000" baseline="30000" dirty="0" smtClean="0"/>
                        <a:t>-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k</a:t>
                      </a:r>
                      <a:r>
                        <a:rPr lang="en-US" sz="2000" i="1" baseline="-25000" dirty="0" smtClean="0"/>
                        <a:t>2</a:t>
                      </a:r>
                      <a:endParaRPr lang="en-US" sz="20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k</a:t>
                      </a:r>
                      <a:r>
                        <a:rPr lang="en-US" sz="2000" i="1" baseline="-25000" dirty="0" smtClean="0"/>
                        <a:t>3</a:t>
                      </a:r>
                      <a:endParaRPr lang="en-US" sz="20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k</a:t>
                      </a:r>
                      <a:r>
                        <a:rPr lang="en-US" sz="2000" i="1" baseline="-25000" dirty="0" smtClean="0"/>
                        <a:t>4</a:t>
                      </a:r>
                      <a:endParaRPr lang="en-US" sz="20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k</a:t>
                      </a:r>
                      <a:r>
                        <a:rPr lang="en-US" sz="2000" i="1" baseline="-25000" dirty="0" smtClean="0"/>
                        <a:t>5</a:t>
                      </a:r>
                      <a:endParaRPr lang="en-US" sz="200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Water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.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4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23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.0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err="1" smtClean="0"/>
                        <a:t>Water:Me-THF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.3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07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06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065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Oval 2"/>
          <p:cNvSpPr/>
          <p:nvPr/>
        </p:nvSpPr>
        <p:spPr>
          <a:xfrm>
            <a:off x="6923914" y="5227918"/>
            <a:ext cx="768972" cy="47714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33061" y="5816106"/>
            <a:ext cx="2672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@ pH = 1.1 and [Fe] = 0.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6516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0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691" y="2543869"/>
            <a:ext cx="2743200" cy="216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2"/>
          <p:cNvGrpSpPr>
            <a:grpSpLocks noChangeAspect="1"/>
          </p:cNvGrpSpPr>
          <p:nvPr/>
        </p:nvGrpSpPr>
        <p:grpSpPr bwMode="auto">
          <a:xfrm>
            <a:off x="1199572" y="2898267"/>
            <a:ext cx="2057400" cy="1337310"/>
            <a:chOff x="649" y="2606"/>
            <a:chExt cx="3617" cy="2351"/>
          </a:xfrm>
        </p:grpSpPr>
        <p:sp>
          <p:nvSpPr>
            <p:cNvPr id="7" name="Rectangle 6"/>
            <p:cNvSpPr/>
            <p:nvPr/>
          </p:nvSpPr>
          <p:spPr>
            <a:xfrm rot="10476989">
              <a:off x="1383" y="2699"/>
              <a:ext cx="2155" cy="2374"/>
            </a:xfrm>
            <a:prstGeom prst="rect">
              <a:avLst/>
            </a:prstGeom>
            <a:blipFill rotWithShape="1">
              <a:blip r:embed="rId4">
                <a:alphaModFix amt="55000"/>
              </a:blip>
              <a:tile tx="0" ty="0" sx="100000" sy="100000" flip="none" algn="tl"/>
            </a:blipFill>
            <a:ln>
              <a:noFill/>
            </a:ln>
            <a:effectLst>
              <a:outerShdw blurRad="50800" dist="38100" dir="8100000" sx="101000" sy="101000" algn="tr" rotWithShape="0">
                <a:prstClr val="black">
                  <a:alpha val="40000"/>
                </a:prstClr>
              </a:outerShdw>
            </a:effectLst>
            <a:scene3d>
              <a:camera prst="isometricTopUp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isometricTopUp"/>
                <a:lightRig rig="threePt" dir="t"/>
              </a:scene3d>
            </a:bodyPr>
            <a:lstStyle/>
            <a:p>
              <a:pPr defTabSz="666186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625"/>
            </a:p>
          </p:txBody>
        </p:sp>
        <p:pic>
          <p:nvPicPr>
            <p:cNvPr id="8" name="Picture 48" descr="DSC0019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859" t="20078" r="17783" b="14555"/>
            <a:stretch>
              <a:fillRect/>
            </a:stretch>
          </p:blipFill>
          <p:spPr bwMode="auto">
            <a:xfrm>
              <a:off x="1191" y="2606"/>
              <a:ext cx="2525" cy="2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Bent Arrow 8"/>
          <p:cNvSpPr>
            <a:spLocks noChangeAspect="1"/>
          </p:cNvSpPr>
          <p:nvPr/>
        </p:nvSpPr>
        <p:spPr>
          <a:xfrm rot="5400000">
            <a:off x="3639662" y="3594649"/>
            <a:ext cx="685800" cy="596055"/>
          </a:xfrm>
          <a:prstGeom prst="bentArrow">
            <a:avLst>
              <a:gd name="adj1" fmla="val 40116"/>
              <a:gd name="adj2" fmla="val 39535"/>
              <a:gd name="adj3" fmla="val 35465"/>
              <a:gd name="adj4" fmla="val 43750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tx1"/>
              </a:solidFill>
            </a:endParaRPr>
          </a:p>
        </p:txBody>
      </p:sp>
      <p:sp>
        <p:nvSpPr>
          <p:cNvPr id="10" name="Bent Arrow 9"/>
          <p:cNvSpPr>
            <a:spLocks noChangeAspect="1"/>
          </p:cNvSpPr>
          <p:nvPr/>
        </p:nvSpPr>
        <p:spPr>
          <a:xfrm rot="5400000" flipH="1">
            <a:off x="3641106" y="2907405"/>
            <a:ext cx="685800" cy="598942"/>
          </a:xfrm>
          <a:prstGeom prst="bentArrow">
            <a:avLst>
              <a:gd name="adj1" fmla="val 40116"/>
              <a:gd name="adj2" fmla="val 39535"/>
              <a:gd name="adj3" fmla="val 35465"/>
              <a:gd name="adj4" fmla="val 43750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634911" y="1902929"/>
          <a:ext cx="1324800" cy="873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4" name="CS ChemDraw Drawing" r:id="rId6" imgW="1191578" imgH="786384" progId="ChemDraw.Document.6.0">
                  <p:embed/>
                </p:oleObj>
              </mc:Choice>
              <mc:Fallback>
                <p:oleObj name="CS ChemDraw Drawing" r:id="rId6" imgW="1191578" imgH="7863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4911" y="1902929"/>
                        <a:ext cx="1324800" cy="873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63733" y="4247194"/>
            <a:ext cx="10310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ellulose</a:t>
            </a:r>
          </a:p>
          <a:p>
            <a:r>
              <a:rPr lang="en-US" dirty="0"/>
              <a:t>Solid</a:t>
            </a:r>
          </a:p>
          <a:p>
            <a:r>
              <a:rPr lang="en-US" dirty="0"/>
              <a:t>Residue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938030" y="2282786"/>
            <a:ext cx="975360" cy="274320"/>
          </a:xfrm>
          <a:prstGeom prst="rightArrow">
            <a:avLst/>
          </a:prstGeom>
          <a:solidFill>
            <a:srgbClr val="D19B23"/>
          </a:solidFill>
          <a:ln>
            <a:solidFill>
              <a:srgbClr val="D19B2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4" name="TextBox 13"/>
          <p:cNvSpPr txBox="1"/>
          <p:nvPr/>
        </p:nvSpPr>
        <p:spPr>
          <a:xfrm>
            <a:off x="5075731" y="2020717"/>
            <a:ext cx="5757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DO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145430" y="2125267"/>
          <a:ext cx="1323594" cy="56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5" name="CS ChemDraw Drawing" r:id="rId8" imgW="871538" imgH="370332" progId="ChemDraw.Document.6.0">
                  <p:embed/>
                </p:oleObj>
              </mc:Choice>
              <mc:Fallback>
                <p:oleObj name="CS ChemDraw Drawing" r:id="rId8" imgW="871538" imgH="3703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5430" y="2125267"/>
                        <a:ext cx="1323594" cy="561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>
            <a:off x="4787858" y="4511906"/>
            <a:ext cx="975360" cy="274320"/>
          </a:xfrm>
          <a:prstGeom prst="rightArrow">
            <a:avLst/>
          </a:prstGeom>
          <a:solidFill>
            <a:srgbClr val="D19B23"/>
          </a:solidFill>
          <a:ln>
            <a:solidFill>
              <a:srgbClr val="D19B2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0" name="TextBox 19"/>
          <p:cNvSpPr txBox="1"/>
          <p:nvPr/>
        </p:nvSpPr>
        <p:spPr>
          <a:xfrm>
            <a:off x="4716267" y="3966222"/>
            <a:ext cx="16605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Depolymerization</a:t>
            </a:r>
            <a:endParaRPr lang="en-US" sz="1600" dirty="0" smtClean="0"/>
          </a:p>
          <a:p>
            <a:r>
              <a:rPr lang="en-US" sz="1600" dirty="0" smtClean="0"/>
              <a:t>Dehydration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54228"/>
              </p:ext>
            </p:extLst>
          </p:nvPr>
        </p:nvGraphicFramePr>
        <p:xfrm>
          <a:off x="5866092" y="4096126"/>
          <a:ext cx="1472754" cy="70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6" name="CS ChemDraw Drawing" r:id="rId10" imgW="1051560" imgH="506349" progId="ChemDraw.Document.6.0">
                  <p:embed/>
                </p:oleObj>
              </mc:Choice>
              <mc:Fallback>
                <p:oleObj name="CS ChemDraw Drawing" r:id="rId10" imgW="1051560" imgH="5063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6092" y="4096126"/>
                        <a:ext cx="1472754" cy="70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86113"/>
              </p:ext>
            </p:extLst>
          </p:nvPr>
        </p:nvGraphicFramePr>
        <p:xfrm>
          <a:off x="7441720" y="3971958"/>
          <a:ext cx="1243034" cy="135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7" name="CS ChemDraw Drawing" r:id="rId12" imgW="886968" imgH="967550" progId="ChemDraw.Document.6.0">
                  <p:embed/>
                </p:oleObj>
              </mc:Choice>
              <mc:Fallback>
                <p:oleObj name="CS ChemDraw Drawing" r:id="rId12" imgW="886968" imgH="967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41720" y="3971958"/>
                        <a:ext cx="1243034" cy="135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h2_lines_white.pdf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25942"/>
            <a:ext cx="9144000" cy="729752"/>
          </a:xfrm>
          <a:prstGeom prst="rect">
            <a:avLst/>
          </a:prstGeom>
          <a:solidFill>
            <a:srgbClr val="D19B23"/>
          </a:solidFill>
        </p:spPr>
      </p:pic>
      <p:sp>
        <p:nvSpPr>
          <p:cNvPr id="24" name="Title 1"/>
          <p:cNvSpPr txBox="1">
            <a:spLocks/>
          </p:cNvSpPr>
          <p:nvPr/>
        </p:nvSpPr>
        <p:spPr>
          <a:xfrm>
            <a:off x="353216" y="261494"/>
            <a:ext cx="8648674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dirty="0" smtClean="0">
                <a:solidFill>
                  <a:schemeClr val="bg1"/>
                </a:solidFill>
                <a:latin typeface="Impact"/>
                <a:cs typeface="Impact"/>
              </a:rPr>
              <a:t>Utilization of the Entire Biomass</a:t>
            </a:r>
            <a:endParaRPr lang="en-US" sz="3600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sp>
        <p:nvSpPr>
          <p:cNvPr id="2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/>
          <a:lstStyle/>
          <a:p>
            <a:pPr algn="l"/>
            <a:fld id="{FC483663-2460-5E4D-A36D-4ED7362332B4}" type="slidenum">
              <a:rPr lang="en-US" sz="1000" smtClean="0">
                <a:latin typeface="Arial"/>
                <a:cs typeface="Arial"/>
              </a:rPr>
              <a:pPr algn="l"/>
              <a:t>18</a:t>
            </a:fld>
            <a:endParaRPr lang="en-US" sz="1000" dirty="0">
              <a:latin typeface="Arial"/>
              <a:cs typeface="Arial"/>
            </a:endParaRPr>
          </a:p>
        </p:txBody>
      </p:sp>
      <p:pic>
        <p:nvPicPr>
          <p:cNvPr id="27" name="Picture 26" descr="PU_sig132.eps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6" descr="logo-c3bio-deepgold - Copy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6185438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8085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2_lines_whit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25942"/>
            <a:ext cx="9144000" cy="729752"/>
          </a:xfrm>
          <a:prstGeom prst="rect">
            <a:avLst/>
          </a:prstGeom>
          <a:solidFill>
            <a:srgbClr val="D19B23"/>
          </a:solidFill>
        </p:spPr>
      </p:pic>
      <p:sp>
        <p:nvSpPr>
          <p:cNvPr id="37683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143000"/>
            <a:ext cx="4419600" cy="453072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1800" b="1" dirty="0"/>
              <a:t>Research scientist</a:t>
            </a:r>
          </a:p>
          <a:p>
            <a:pPr lvl="1">
              <a:lnSpc>
                <a:spcPct val="90000"/>
              </a:lnSpc>
            </a:pPr>
            <a:r>
              <a:rPr lang="en-US" sz="1400" dirty="0"/>
              <a:t>Dr. </a:t>
            </a:r>
            <a:r>
              <a:rPr lang="en-US" sz="1400" dirty="0" err="1"/>
              <a:t>Basudeb</a:t>
            </a:r>
            <a:r>
              <a:rPr lang="en-US" sz="1400" dirty="0"/>
              <a:t> </a:t>
            </a:r>
            <a:r>
              <a:rPr lang="en-US" sz="1400" dirty="0" err="1"/>
              <a:t>Saha</a:t>
            </a:r>
            <a:endParaRPr lang="en-US" sz="1400" dirty="0"/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sz="1400" dirty="0"/>
          </a:p>
          <a:p>
            <a:pPr>
              <a:lnSpc>
                <a:spcPct val="90000"/>
              </a:lnSpc>
            </a:pPr>
            <a:r>
              <a:rPr lang="en-US" sz="1800" b="1" dirty="0"/>
              <a:t>Postdoc</a:t>
            </a:r>
            <a:endParaRPr lang="en-US" sz="1800" dirty="0"/>
          </a:p>
          <a:p>
            <a:pPr lvl="1">
              <a:lnSpc>
                <a:spcPct val="90000"/>
              </a:lnSpc>
            </a:pPr>
            <a:r>
              <a:rPr lang="en-US" sz="1400" dirty="0"/>
              <a:t>Dr. Trenton </a:t>
            </a:r>
            <a:r>
              <a:rPr lang="en-US" sz="1400" dirty="0" err="1" smtClean="0"/>
              <a:t>Parsell</a:t>
            </a:r>
            <a:endParaRPr lang="en-US" sz="1400" dirty="0"/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sz="1400" dirty="0"/>
          </a:p>
          <a:p>
            <a:r>
              <a:rPr lang="en-US" sz="1800" b="1" dirty="0"/>
              <a:t>Graduate </a:t>
            </a:r>
            <a:r>
              <a:rPr lang="en-US" sz="1800" b="1" dirty="0" smtClean="0"/>
              <a:t>Students</a:t>
            </a:r>
            <a:endParaRPr lang="en-US" sz="1400" dirty="0" smtClean="0"/>
          </a:p>
          <a:p>
            <a:pPr lvl="1"/>
            <a:r>
              <a:rPr lang="en-US" sz="1400" dirty="0" smtClean="0"/>
              <a:t>Dr. Ian </a:t>
            </a:r>
            <a:r>
              <a:rPr lang="en-US" sz="1400" dirty="0" err="1" smtClean="0"/>
              <a:t>Kelin</a:t>
            </a:r>
            <a:r>
              <a:rPr lang="en-US" sz="1400" dirty="0" smtClean="0"/>
              <a:t> (Ph.D. 2015)</a:t>
            </a:r>
          </a:p>
          <a:p>
            <a:pPr lvl="1"/>
            <a:r>
              <a:rPr lang="en-US" sz="1400" dirty="0" smtClean="0"/>
              <a:t>Dr. Christine Bohn (Ph.D. 2014)</a:t>
            </a:r>
            <a:endParaRPr lang="en-US" sz="1400" dirty="0"/>
          </a:p>
          <a:p>
            <a:pPr lvl="1"/>
            <a:r>
              <a:rPr lang="en-US" sz="1400" dirty="0" smtClean="0"/>
              <a:t>Yuan Jiang</a:t>
            </a:r>
          </a:p>
          <a:p>
            <a:pPr lvl="1"/>
            <a:r>
              <a:rPr lang="en-US" sz="1400" dirty="0" err="1" smtClean="0"/>
              <a:t>Hao</a:t>
            </a:r>
            <a:r>
              <a:rPr lang="en-US" sz="1400" dirty="0" smtClean="0"/>
              <a:t> Luo</a:t>
            </a:r>
          </a:p>
          <a:p>
            <a:pPr lvl="1"/>
            <a:endParaRPr lang="en-US" sz="1800" b="1" dirty="0" smtClean="0"/>
          </a:p>
          <a:p>
            <a:r>
              <a:rPr lang="en-US" sz="1800" b="1" dirty="0" smtClean="0"/>
              <a:t>$</a:t>
            </a:r>
            <a:r>
              <a:rPr lang="en-US" sz="1800" b="1" dirty="0" err="1"/>
              <a:t>upport</a:t>
            </a:r>
            <a:endParaRPr lang="en-US" sz="1600" dirty="0"/>
          </a:p>
          <a:p>
            <a:pPr lvl="1"/>
            <a:r>
              <a:rPr lang="en-US" sz="1400" dirty="0"/>
              <a:t>C3Bio, EFRC, U.S. Department of Energy, Office of </a:t>
            </a:r>
            <a:r>
              <a:rPr lang="en-US" sz="1400" dirty="0" smtClean="0"/>
              <a:t>Science, </a:t>
            </a:r>
            <a:r>
              <a:rPr lang="en-US" sz="1400" dirty="0"/>
              <a:t>Award no. </a:t>
            </a:r>
            <a:r>
              <a:rPr lang="en-US" sz="1400" dirty="0" smtClean="0"/>
              <a:t>DE-SC0000997</a:t>
            </a:r>
          </a:p>
          <a:p>
            <a:pPr lvl="1"/>
            <a:r>
              <a:rPr lang="en-US" sz="1400" dirty="0" err="1" smtClean="0"/>
              <a:t>Spero</a:t>
            </a:r>
            <a:r>
              <a:rPr lang="en-US" sz="1400" dirty="0" smtClean="0"/>
              <a:t> Energy, Inc.</a:t>
            </a:r>
          </a:p>
          <a:p>
            <a:pPr lvl="1">
              <a:buFont typeface="Wingdings" panose="05000000000000000000" pitchFamily="2" charset="2"/>
              <a:buNone/>
            </a:pPr>
            <a:endParaRPr lang="en-US" sz="1400" dirty="0"/>
          </a:p>
        </p:txBody>
      </p:sp>
      <p:sp>
        <p:nvSpPr>
          <p:cNvPr id="376836" name="Rectangle 5"/>
          <p:cNvSpPr>
            <a:spLocks noChangeArrowheads="1"/>
          </p:cNvSpPr>
          <p:nvPr/>
        </p:nvSpPr>
        <p:spPr bwMode="auto">
          <a:xfrm>
            <a:off x="4572000" y="1153124"/>
            <a:ext cx="4038600" cy="2358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1800" b="1" dirty="0">
                <a:latin typeface="+mn-lt"/>
              </a:rPr>
              <a:t>Collaborators</a:t>
            </a:r>
          </a:p>
          <a:p>
            <a:pPr lvl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1400" dirty="0">
                <a:latin typeface="+mn-lt"/>
              </a:rPr>
              <a:t>Nate Mosier (Purdue University)</a:t>
            </a:r>
          </a:p>
          <a:p>
            <a:pPr lvl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1400" dirty="0" err="1">
                <a:latin typeface="+mn-lt"/>
              </a:rPr>
              <a:t>Hilkka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Kentt</a:t>
            </a:r>
            <a:r>
              <a:rPr lang="en-US" sz="1400" dirty="0" err="1">
                <a:latin typeface="+mn-lt"/>
                <a:cs typeface="Arial" panose="020B0604020202020204" pitchFamily="34" charset="0"/>
              </a:rPr>
              <a:t>ämaa</a:t>
            </a:r>
            <a:r>
              <a:rPr lang="en-US" sz="1400" dirty="0">
                <a:latin typeface="+mn-lt"/>
                <a:cs typeface="Arial" panose="020B0604020202020204" pitchFamily="34" charset="0"/>
              </a:rPr>
              <a:t> (Purdue University)</a:t>
            </a:r>
          </a:p>
          <a:p>
            <a:pPr lvl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1400" dirty="0">
                <a:latin typeface="+mn-lt"/>
              </a:rPr>
              <a:t>Clint </a:t>
            </a:r>
            <a:r>
              <a:rPr lang="en-US" sz="1400" dirty="0" err="1">
                <a:latin typeface="+mn-lt"/>
              </a:rPr>
              <a:t>Chapple</a:t>
            </a:r>
            <a:r>
              <a:rPr lang="en-US" sz="1400" dirty="0">
                <a:latin typeface="+mn-lt"/>
              </a:rPr>
              <a:t> (Purdue University</a:t>
            </a:r>
            <a:r>
              <a:rPr lang="en-US" sz="1400" dirty="0" smtClean="0">
                <a:latin typeface="+mn-lt"/>
              </a:rPr>
              <a:t>)</a:t>
            </a:r>
          </a:p>
          <a:p>
            <a:pPr lvl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1400" dirty="0" smtClean="0">
                <a:latin typeface="+mn-lt"/>
              </a:rPr>
              <a:t>Rick </a:t>
            </a:r>
            <a:r>
              <a:rPr lang="en-US" sz="1400" dirty="0" err="1" smtClean="0">
                <a:latin typeface="+mn-lt"/>
              </a:rPr>
              <a:t>Mielan</a:t>
            </a:r>
            <a:r>
              <a:rPr lang="en-US" sz="1400" dirty="0" smtClean="0">
                <a:latin typeface="+mn-lt"/>
              </a:rPr>
              <a:t> (Purdue University)</a:t>
            </a:r>
          </a:p>
          <a:p>
            <a:pPr lvl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1400" dirty="0" smtClean="0">
                <a:latin typeface="+mn-lt"/>
              </a:rPr>
              <a:t>Fabio </a:t>
            </a:r>
            <a:r>
              <a:rPr lang="en-US" sz="1400" dirty="0">
                <a:latin typeface="+mn-lt"/>
              </a:rPr>
              <a:t>Ribeiro (Purdue University</a:t>
            </a:r>
            <a:r>
              <a:rPr lang="en-US" sz="1400" dirty="0" smtClean="0">
                <a:latin typeface="+mn-lt"/>
              </a:rPr>
              <a:t>)</a:t>
            </a:r>
          </a:p>
          <a:p>
            <a:pPr lvl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1400" dirty="0" smtClean="0">
                <a:latin typeface="+mn-lt"/>
              </a:rPr>
              <a:t>Rakesh Agrawal (Purdue University)</a:t>
            </a:r>
            <a:endParaRPr lang="en-US" sz="1400" dirty="0">
              <a:latin typeface="+mn-lt"/>
            </a:endParaRPr>
          </a:p>
          <a:p>
            <a:pPr lvl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1400" dirty="0">
                <a:latin typeface="+mn-lt"/>
              </a:rPr>
              <a:t>Jeffrey Miller </a:t>
            </a:r>
            <a:r>
              <a:rPr lang="en-US" sz="1400" dirty="0" smtClean="0">
                <a:latin typeface="+mn-lt"/>
              </a:rPr>
              <a:t>(Purdue/ANL)</a:t>
            </a:r>
            <a:endParaRPr lang="en-US" sz="1400" dirty="0">
              <a:latin typeface="+mn-lt"/>
            </a:endParaRPr>
          </a:p>
        </p:txBody>
      </p:sp>
      <p:pic>
        <p:nvPicPr>
          <p:cNvPr id="376837" name="Picture 5" descr="logo-c3bio-deepgold -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0002" y="6236494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6838" name="Picture 6" descr="DOE_SC_Horizontal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224588"/>
            <a:ext cx="3656013" cy="633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PU_sig132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729754" y="125942"/>
            <a:ext cx="420018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Impact"/>
                <a:cs typeface="Impact"/>
              </a:rPr>
              <a:t>Acknowledgment</a:t>
            </a:r>
            <a:endParaRPr lang="en-US" sz="4400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pic>
        <p:nvPicPr>
          <p:cNvPr id="12" name="Picture 11" descr="Spero Logo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20140" y="6194605"/>
            <a:ext cx="1342319" cy="6126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1659" y="3501485"/>
            <a:ext cx="3657600" cy="2497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842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20316"/>
            <a:ext cx="9144000" cy="745316"/>
          </a:xfrm>
          <a:prstGeom prst="rect">
            <a:avLst/>
          </a:prstGeom>
          <a:solidFill>
            <a:srgbClr val="E3AE2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h2_lines_white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35881"/>
            <a:ext cx="9144000" cy="7297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3216" y="162104"/>
            <a:ext cx="8229600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bg1"/>
                </a:solidFill>
                <a:latin typeface="Impact"/>
                <a:cs typeface="Impact"/>
              </a:rPr>
              <a:t>A Barrel of Oil</a:t>
            </a:r>
            <a:endParaRPr lang="en-US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graphicFrame>
        <p:nvGraphicFramePr>
          <p:cNvPr id="11" name="Char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858320"/>
              </p:ext>
            </p:extLst>
          </p:nvPr>
        </p:nvGraphicFramePr>
        <p:xfrm>
          <a:off x="4860925" y="1445231"/>
          <a:ext cx="3605233" cy="44570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/>
          <a:lstStyle/>
          <a:p>
            <a:pPr algn="l"/>
            <a:fld id="{FC483663-2460-5E4D-A36D-4ED7362332B4}" type="slidenum">
              <a:rPr lang="en-US" sz="1000" smtClean="0">
                <a:latin typeface="Arial"/>
                <a:cs typeface="Arial"/>
              </a:rPr>
              <a:pPr algn="l"/>
              <a:t>2</a:t>
            </a:fld>
            <a:endParaRPr lang="en-US" sz="1000" dirty="0">
              <a:latin typeface="Arial"/>
              <a:cs typeface="Arial"/>
            </a:endParaRPr>
          </a:p>
        </p:txBody>
      </p:sp>
      <p:pic>
        <p:nvPicPr>
          <p:cNvPr id="16" name="Picture 15" descr="PU_sig13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pic>
        <p:nvPicPr>
          <p:cNvPr id="17" name="Picture 2" descr="http://www.evecosolutions.co.uk/images/biomass_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4" t="4798" r="5897" b="3796"/>
          <a:stretch/>
        </p:blipFill>
        <p:spPr bwMode="auto">
          <a:xfrm>
            <a:off x="283616" y="1155796"/>
            <a:ext cx="4184400" cy="4391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53216" y="5657219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ttp://www.evecosolutions.co.uk/biomass-boiler.html</a:t>
            </a:r>
            <a:endParaRPr 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9" name="Picture 1" descr="A 42-U.S. gallon barrel of crude oil yields about 45 gallons of petroleum products. Source: Energy Information Administration, â€œOil: Crude Oil and Petroleum Products Explainedâ€ and Annual Energy Outlook 2009 (Updated February 2010).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9457" y="1074487"/>
            <a:ext cx="3751251" cy="4267200"/>
          </a:xfrm>
          <a:prstGeom prst="rect">
            <a:avLst/>
          </a:prstGeom>
          <a:noFill/>
        </p:spPr>
      </p:pic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4650386" y="5326113"/>
            <a:ext cx="44936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cs typeface="Arial" pitchFamily="34" charset="0"/>
              </a:rPr>
              <a:t>Energy Information Administration, “Oil: Crude Oil and Petroleum Products Explained” and Annual Energy Outlook 2009 (Updated February 2010).</a:t>
            </a:r>
          </a:p>
        </p:txBody>
      </p:sp>
    </p:spTree>
    <p:extLst>
      <p:ext uri="{BB962C8B-B14F-4D97-AF65-F5344CB8AC3E}">
        <p14:creationId xmlns:p14="http://schemas.microsoft.com/office/powerpoint/2010/main" val="3243921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20316"/>
            <a:ext cx="9144000" cy="745316"/>
          </a:xfrm>
          <a:prstGeom prst="rect">
            <a:avLst/>
          </a:prstGeom>
          <a:solidFill>
            <a:srgbClr val="E3AE2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h2_lines_white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35881"/>
            <a:ext cx="9144000" cy="7297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3216" y="162104"/>
            <a:ext cx="8229600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bg1"/>
                </a:solidFill>
                <a:latin typeface="Impact"/>
                <a:cs typeface="Impact"/>
              </a:rPr>
              <a:t>Moving towards sustainability</a:t>
            </a:r>
            <a:endParaRPr lang="en-US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graphicFrame>
        <p:nvGraphicFramePr>
          <p:cNvPr id="11" name="Char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858320"/>
              </p:ext>
            </p:extLst>
          </p:nvPr>
        </p:nvGraphicFramePr>
        <p:xfrm>
          <a:off x="4860925" y="1445231"/>
          <a:ext cx="3605233" cy="44570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/>
          <a:lstStyle/>
          <a:p>
            <a:pPr algn="l"/>
            <a:fld id="{FC483663-2460-5E4D-A36D-4ED7362332B4}" type="slidenum">
              <a:rPr lang="en-US" sz="1000" smtClean="0">
                <a:latin typeface="Arial"/>
                <a:cs typeface="Arial"/>
              </a:rPr>
              <a:pPr algn="l"/>
              <a:t>3</a:t>
            </a:fld>
            <a:endParaRPr lang="en-US" sz="1000" dirty="0">
              <a:latin typeface="Arial"/>
              <a:cs typeface="Arial"/>
            </a:endParaRPr>
          </a:p>
        </p:txBody>
      </p:sp>
      <p:pic>
        <p:nvPicPr>
          <p:cNvPr id="16" name="Picture 15" descr="PU_sig13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08752"/>
            <a:ext cx="15906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AutoShape 7"/>
          <p:cNvSpPr>
            <a:spLocks noChangeArrowheads="1"/>
          </p:cNvSpPr>
          <p:nvPr/>
        </p:nvSpPr>
        <p:spPr bwMode="auto">
          <a:xfrm rot="10800000">
            <a:off x="2209800" y="3818352"/>
            <a:ext cx="1447800" cy="533400"/>
          </a:xfrm>
          <a:custGeom>
            <a:avLst/>
            <a:gdLst>
              <a:gd name="T0" fmla="*/ 1085850 w 21600"/>
              <a:gd name="T1" fmla="*/ 0 h 21600"/>
              <a:gd name="T2" fmla="*/ 0 w 21600"/>
              <a:gd name="T3" fmla="*/ 266700 h 21600"/>
              <a:gd name="T4" fmla="*/ 1085850 w 21600"/>
              <a:gd name="T5" fmla="*/ 533400 h 21600"/>
              <a:gd name="T6" fmla="*/ 1447800 w 21600"/>
              <a:gd name="T7" fmla="*/ 2667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913352"/>
            <a:ext cx="2057400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6" descr="plastic-bottle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37152"/>
            <a:ext cx="17526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742152"/>
            <a:ext cx="2057400" cy="124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379952"/>
            <a:ext cx="2532063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3594048" y="5707935"/>
            <a:ext cx="419627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6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Zakzeski</a:t>
            </a:r>
            <a:r>
              <a:rPr lang="en-GB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et al </a:t>
            </a:r>
            <a:r>
              <a:rPr lang="en-GB" sz="16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hem. Rev.</a:t>
            </a:r>
            <a:r>
              <a:rPr lang="en-GB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 </a:t>
            </a:r>
            <a:r>
              <a:rPr lang="en-GB" sz="1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2010, </a:t>
            </a:r>
            <a:r>
              <a:rPr lang="en-GB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110, 3552-3599.</a:t>
            </a:r>
            <a:endParaRPr 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7" name="Picture 6" descr="logo-c3bio-deepgold - Copy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6185438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8" name="Picture 2" descr="http://o.aolcdn.com/hss/storage/midas/18d9f937818f7bc4c89d2e70d040c68d/200726747/lead-iphone6plus.jpg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90" r="17681"/>
          <a:stretch/>
        </p:blipFill>
        <p:spPr bwMode="auto">
          <a:xfrm>
            <a:off x="2309398" y="1913352"/>
            <a:ext cx="1020212" cy="98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019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hart 5"/>
          <p:cNvGraphicFramePr/>
          <p:nvPr>
            <p:extLst/>
          </p:nvPr>
        </p:nvGraphicFramePr>
        <p:xfrm>
          <a:off x="1274714" y="2528692"/>
          <a:ext cx="2661514" cy="12762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Content Placeholder 3"/>
          <p:cNvSpPr>
            <a:spLocks noGrp="1"/>
          </p:cNvSpPr>
          <p:nvPr>
            <p:ph idx="4294967295"/>
          </p:nvPr>
        </p:nvSpPr>
        <p:spPr>
          <a:xfrm>
            <a:off x="457201" y="1033879"/>
            <a:ext cx="8140700" cy="1252122"/>
          </a:xfrm>
        </p:spPr>
        <p:txBody>
          <a:bodyPr/>
          <a:lstStyle/>
          <a:p>
            <a:pPr marL="0" lvl="0" indent="0"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lang="en-US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omass </a:t>
            </a:r>
            <a:r>
              <a:rPr lang="en-US" sz="2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vailability </a:t>
            </a:r>
            <a:r>
              <a:rPr lang="en-US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otential = </a:t>
            </a:r>
            <a:r>
              <a:rPr lang="en-US" sz="2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498 Million metric </a:t>
            </a:r>
            <a:r>
              <a:rPr lang="en-US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ons/</a:t>
            </a:r>
            <a:r>
              <a:rPr lang="en-US" sz="22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yr</a:t>
            </a:r>
            <a:endParaRPr lang="en-US" sz="2200" baseline="30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0" lvl="0" indent="0">
              <a:spcBef>
                <a:spcPts val="0"/>
              </a:spcBef>
              <a:buFont typeface="Arial" pitchFamily="34" charset="0"/>
              <a:buChar char="•"/>
              <a:defRPr/>
            </a:pPr>
            <a:endParaRPr lang="en-US" sz="2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0" lvl="0" indent="0"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lang="en-US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Liquid fuel </a:t>
            </a:r>
            <a:r>
              <a:rPr lang="en-US" sz="2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use in the USA, </a:t>
            </a:r>
            <a:r>
              <a:rPr lang="en-US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013 </a:t>
            </a:r>
            <a:r>
              <a:rPr lang="en-US" sz="2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n-US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2.75 </a:t>
            </a:r>
            <a:r>
              <a:rPr lang="en-US" sz="22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bbl</a:t>
            </a:r>
            <a:r>
              <a:rPr lang="en-US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/day  </a:t>
            </a:r>
            <a:endParaRPr lang="en-US" sz="2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30265" y="3810000"/>
            <a:ext cx="266151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Arial"/>
                <a:cs typeface="Arial"/>
              </a:rPr>
              <a:t>Stand alone Biomass</a:t>
            </a:r>
            <a:endParaRPr lang="en-US" sz="2200" b="1" dirty="0">
              <a:latin typeface="Arial"/>
              <a:cs typeface="Arial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914400" y="6324600"/>
            <a:ext cx="6530425" cy="323165"/>
            <a:chOff x="928429" y="6403954"/>
            <a:chExt cx="6530425" cy="323165"/>
          </a:xfrm>
        </p:grpSpPr>
        <p:sp>
          <p:nvSpPr>
            <p:cNvPr id="13" name="Rectangle 12"/>
            <p:cNvSpPr/>
            <p:nvPr/>
          </p:nvSpPr>
          <p:spPr>
            <a:xfrm>
              <a:off x="928429" y="6447232"/>
              <a:ext cx="251998" cy="251998"/>
            </a:xfrm>
            <a:prstGeom prst="rect">
              <a:avLst/>
            </a:prstGeom>
            <a:solidFill>
              <a:schemeClr val="tx2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57717" y="6403954"/>
              <a:ext cx="1125334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b="1" dirty="0" smtClean="0">
                  <a:latin typeface="Arial"/>
                  <a:cs typeface="Arial"/>
                </a:rPr>
                <a:t>Petroleum</a:t>
              </a:r>
              <a:endParaRPr lang="en-US" sz="1500" b="1" dirty="0">
                <a:latin typeface="Arial"/>
                <a:cs typeface="Arial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508068" y="6447232"/>
              <a:ext cx="251998" cy="251998"/>
            </a:xfrm>
            <a:prstGeom prst="rect">
              <a:avLst/>
            </a:prstGeom>
            <a:solidFill>
              <a:srgbClr val="0080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737356" y="6403954"/>
              <a:ext cx="1264439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b="1" dirty="0" smtClean="0">
                  <a:latin typeface="Arial"/>
                  <a:cs typeface="Arial"/>
                </a:rPr>
                <a:t>Natural Gas</a:t>
              </a:r>
              <a:endParaRPr lang="en-US" sz="1500" b="1" dirty="0">
                <a:latin typeface="Arial"/>
                <a:cs typeface="Arial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323053" y="6447232"/>
              <a:ext cx="251998" cy="251998"/>
            </a:xfrm>
            <a:prstGeom prst="rect">
              <a:avLst/>
            </a:prstGeom>
            <a:solidFill>
              <a:srgbClr val="8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52341" y="6403954"/>
              <a:ext cx="986512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b="1" dirty="0" smtClean="0">
                  <a:latin typeface="Arial"/>
                  <a:cs typeface="Arial"/>
                </a:rPr>
                <a:t>Biomass</a:t>
              </a:r>
              <a:endParaRPr lang="en-US" sz="1500" b="1" dirty="0">
                <a:latin typeface="Arial"/>
                <a:cs typeface="Arial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569599" y="6447232"/>
              <a:ext cx="251998" cy="251998"/>
            </a:xfrm>
            <a:prstGeom prst="rect">
              <a:avLst/>
            </a:prstGeom>
            <a:solidFill>
              <a:srgbClr val="804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798887" y="6403954"/>
              <a:ext cx="697689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b="1" dirty="0" smtClean="0">
                  <a:latin typeface="Arial"/>
                  <a:cs typeface="Arial"/>
                </a:rPr>
                <a:t>Other</a:t>
              </a:r>
              <a:endParaRPr lang="en-US" sz="1500" b="1" dirty="0">
                <a:latin typeface="Arial"/>
                <a:cs typeface="Arial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051070" y="6447232"/>
              <a:ext cx="251998" cy="251998"/>
            </a:xfrm>
            <a:prstGeom prst="rect">
              <a:avLst/>
            </a:prstGeom>
            <a:solidFill>
              <a:srgbClr val="FF008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280358" y="6403954"/>
              <a:ext cx="1178496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b="1" dirty="0" smtClean="0">
                  <a:latin typeface="Arial"/>
                  <a:cs typeface="Arial"/>
                </a:rPr>
                <a:t>Integration</a:t>
              </a:r>
              <a:endParaRPr lang="en-US" sz="1500" b="1" dirty="0">
                <a:latin typeface="Arial"/>
                <a:cs typeface="Arial"/>
              </a:endParaRPr>
            </a:p>
          </p:txBody>
        </p:sp>
      </p:grpSp>
      <p:sp>
        <p:nvSpPr>
          <p:cNvPr id="23" name="Rectangle 22"/>
          <p:cNvSpPr/>
          <p:nvPr/>
        </p:nvSpPr>
        <p:spPr>
          <a:xfrm>
            <a:off x="457200" y="4871157"/>
            <a:ext cx="82296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~30% </a:t>
            </a:r>
            <a:r>
              <a:rPr lang="en-US" sz="2400" b="1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of transportation by integrated </a:t>
            </a:r>
            <a:r>
              <a:rPr lang="en-US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process with 63% GHG emission reduction and </a:t>
            </a:r>
            <a:r>
              <a:rPr lang="en-US" sz="2400" b="1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~</a:t>
            </a:r>
            <a:r>
              <a:rPr lang="en-US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2 </a:t>
            </a:r>
            <a:r>
              <a:rPr lang="en-US" sz="2400" b="1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tcf</a:t>
            </a:r>
            <a:r>
              <a:rPr lang="en-US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NG</a:t>
            </a:r>
            <a:endParaRPr lang="en-US" sz="2400" b="1" dirty="0">
              <a:solidFill>
                <a:srgbClr val="FF6600"/>
              </a:solidFill>
              <a:latin typeface="Arial" pitchFamily="34" charset="0"/>
              <a:cs typeface="Arial" pitchFamily="34" charset="0"/>
            </a:endParaRPr>
          </a:p>
          <a:p>
            <a:pPr lvl="0" algn="ctr">
              <a:defRPr/>
            </a:pPr>
            <a:endParaRPr lang="en-US" sz="2400" b="1" dirty="0">
              <a:solidFill>
                <a:srgbClr val="FF66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36260" y="3931883"/>
            <a:ext cx="1417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cs typeface="Arial"/>
              </a:rPr>
              <a:t>δ</a:t>
            </a:r>
            <a:r>
              <a:rPr lang="en-US" sz="2400" b="1" baseline="-25000" dirty="0" err="1" smtClean="0">
                <a:latin typeface="Arial"/>
                <a:cs typeface="Arial"/>
              </a:rPr>
              <a:t>ng</a:t>
            </a:r>
            <a:r>
              <a:rPr lang="en-US" sz="2400" b="1" dirty="0" smtClean="0">
                <a:latin typeface="Arial"/>
                <a:cs typeface="Arial"/>
              </a:rPr>
              <a:t>=10%</a:t>
            </a:r>
            <a:endParaRPr lang="en-US" sz="2400" b="1" dirty="0">
              <a:latin typeface="Arial"/>
              <a:cs typeface="Arial"/>
            </a:endParaRPr>
          </a:p>
        </p:txBody>
      </p:sp>
      <p:graphicFrame>
        <p:nvGraphicFramePr>
          <p:cNvPr id="25" name="Chart 24"/>
          <p:cNvGraphicFramePr/>
          <p:nvPr>
            <p:extLst/>
          </p:nvPr>
        </p:nvGraphicFramePr>
        <p:xfrm>
          <a:off x="4928851" y="2559424"/>
          <a:ext cx="2661514" cy="12762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55546" y="5795130"/>
            <a:ext cx="33424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mre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encer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and Rakesh Agrawal</a:t>
            </a:r>
            <a:endParaRPr 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7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1000" dirty="0" smtClean="0">
                <a:latin typeface="Arial"/>
                <a:cs typeface="Arial"/>
              </a:rPr>
              <a:t>4</a:t>
            </a:r>
            <a:endParaRPr lang="en-US" sz="1000" dirty="0">
              <a:latin typeface="Arial"/>
              <a:cs typeface="Arial"/>
            </a:endParaRPr>
          </a:p>
        </p:txBody>
      </p:sp>
      <p:pic>
        <p:nvPicPr>
          <p:cNvPr id="28" name="Picture 6" descr="logo-c3bio-deepgold -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122" y="6181382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 descr="h2_lines_white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35881"/>
            <a:ext cx="9144000" cy="729752"/>
          </a:xfrm>
          <a:prstGeom prst="rect">
            <a:avLst/>
          </a:prstGeom>
          <a:solidFill>
            <a:srgbClr val="D19B23"/>
          </a:solidFill>
        </p:spPr>
      </p:pic>
      <p:sp>
        <p:nvSpPr>
          <p:cNvPr id="30" name="Rectangle 29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353216" y="162104"/>
            <a:ext cx="8229600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bg1"/>
                </a:solidFill>
                <a:latin typeface="Impact"/>
                <a:cs typeface="Impact"/>
              </a:rPr>
              <a:t>Process Integration</a:t>
            </a:r>
            <a:endParaRPr lang="en-US" dirty="0">
              <a:solidFill>
                <a:schemeClr val="bg1"/>
              </a:solidFill>
              <a:latin typeface="Impact"/>
              <a:cs typeface="Impact"/>
            </a:endParaRPr>
          </a:p>
        </p:txBody>
      </p:sp>
    </p:spTree>
    <p:extLst>
      <p:ext uri="{BB962C8B-B14F-4D97-AF65-F5344CB8AC3E}">
        <p14:creationId xmlns:p14="http://schemas.microsoft.com/office/powerpoint/2010/main" val="2336628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20316"/>
            <a:ext cx="9144000" cy="745316"/>
          </a:xfrm>
          <a:prstGeom prst="rect">
            <a:avLst/>
          </a:prstGeom>
          <a:solidFill>
            <a:srgbClr val="E3AE2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h2_lines_whit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35881"/>
            <a:ext cx="9144000" cy="7297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3216" y="261494"/>
            <a:ext cx="8229600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dirty="0" smtClean="0">
                <a:solidFill>
                  <a:schemeClr val="bg1"/>
                </a:solidFill>
                <a:latin typeface="Impact"/>
                <a:cs typeface="Impact"/>
              </a:rPr>
              <a:t>Lignin: Rich in energy but underutilized</a:t>
            </a:r>
            <a:endParaRPr lang="en-US" sz="3600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1909" y="5541558"/>
            <a:ext cx="2631565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solidFill>
                  <a:srgbClr val="756C66"/>
                </a:solidFill>
                <a:latin typeface="Impact"/>
                <a:cs typeface="Impact"/>
              </a:rPr>
              <a:t>Lignin accounts for 37% of the carbon in biomass</a:t>
            </a:r>
            <a:endParaRPr lang="en-US" sz="2000" dirty="0">
              <a:solidFill>
                <a:srgbClr val="756C66"/>
              </a:solidFill>
              <a:latin typeface="Impact"/>
              <a:cs typeface="Impact"/>
            </a:endParaRPr>
          </a:p>
        </p:txBody>
      </p:sp>
      <p:graphicFrame>
        <p:nvGraphicFramePr>
          <p:cNvPr id="11" name="Char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858320"/>
              </p:ext>
            </p:extLst>
          </p:nvPr>
        </p:nvGraphicFramePr>
        <p:xfrm>
          <a:off x="4860925" y="1445231"/>
          <a:ext cx="3605233" cy="44570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/>
          <a:lstStyle/>
          <a:p>
            <a:pPr algn="l"/>
            <a:fld id="{FC483663-2460-5E4D-A36D-4ED7362332B4}" type="slidenum">
              <a:rPr lang="en-US" sz="1000" smtClean="0">
                <a:latin typeface="Arial"/>
                <a:cs typeface="Arial"/>
              </a:rPr>
              <a:pPr algn="l"/>
              <a:t>5</a:t>
            </a:fld>
            <a:endParaRPr lang="en-US" sz="1000" dirty="0">
              <a:latin typeface="Arial"/>
              <a:cs typeface="Arial"/>
            </a:endParaRPr>
          </a:p>
        </p:txBody>
      </p:sp>
      <p:pic>
        <p:nvPicPr>
          <p:cNvPr id="16" name="Picture 15" descr="PU_sig132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218770"/>
              </p:ext>
            </p:extLst>
          </p:nvPr>
        </p:nvGraphicFramePr>
        <p:xfrm>
          <a:off x="1013791" y="963488"/>
          <a:ext cx="6608762" cy="580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CS ChemDraw Drawing" r:id="rId6" imgW="6609232" imgH="5800063" progId="ChemDraw.Document.6.0">
                  <p:embed/>
                </p:oleObj>
              </mc:Choice>
              <mc:Fallback>
                <p:oleObj name="CS ChemDraw Drawing" r:id="rId6" imgW="6609232" imgH="58000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791" y="963488"/>
                        <a:ext cx="6608762" cy="580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0"/>
          <p:cNvGrpSpPr/>
          <p:nvPr/>
        </p:nvGrpSpPr>
        <p:grpSpPr>
          <a:xfrm>
            <a:off x="1928191" y="1831789"/>
            <a:ext cx="5211272" cy="4160898"/>
            <a:chOff x="2057400" y="1554102"/>
            <a:chExt cx="5211272" cy="4160898"/>
          </a:xfrm>
        </p:grpSpPr>
        <p:sp>
          <p:nvSpPr>
            <p:cNvPr id="17" name="Oval 16"/>
            <p:cNvSpPr/>
            <p:nvPr/>
          </p:nvSpPr>
          <p:spPr>
            <a:xfrm>
              <a:off x="2057400" y="3352800"/>
              <a:ext cx="457200" cy="838200"/>
            </a:xfrm>
            <a:prstGeom prst="ellipse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6172200" y="3352800"/>
              <a:ext cx="457200" cy="838200"/>
            </a:xfrm>
            <a:prstGeom prst="ellipse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 rot="16680000">
              <a:off x="3342437" y="3791997"/>
              <a:ext cx="457200" cy="838200"/>
            </a:xfrm>
            <a:prstGeom prst="ellipse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>
              <a:scene3d>
                <a:camera prst="orthographicFront">
                  <a:rot lat="0" lon="20999997" rev="0"/>
                </a:camera>
                <a:lightRig rig="threePt" dir="t"/>
              </a:scene3d>
            </a:bodyPr>
            <a:lstStyle/>
            <a:p>
              <a:pPr algn="ctr"/>
              <a:endParaRPr lang="en-US" dirty="0">
                <a:solidFill>
                  <a:schemeClr val="accent6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 rot="-5460000">
              <a:off x="4918826" y="3855379"/>
              <a:ext cx="457200" cy="838200"/>
            </a:xfrm>
            <a:prstGeom prst="ellipse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>
              <a:scene3d>
                <a:camera prst="orthographicFront">
                  <a:rot lat="0" lon="20999997" rev="0"/>
                </a:camera>
                <a:lightRig rig="threePt" dir="t"/>
              </a:scene3d>
            </a:bodyPr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 rot="-3360000">
              <a:off x="3980481" y="4957776"/>
              <a:ext cx="457200" cy="838200"/>
            </a:xfrm>
            <a:prstGeom prst="ellipse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>
              <a:scene3d>
                <a:camera prst="orthographicFront">
                  <a:rot lat="0" lon="20999997" rev="0"/>
                </a:camera>
                <a:lightRig rig="threePt" dir="t"/>
              </a:scene3d>
            </a:bodyPr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133600" y="1752600"/>
              <a:ext cx="533400" cy="8382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 rot="1920000">
              <a:off x="6399929" y="1554102"/>
              <a:ext cx="868743" cy="1208290"/>
            </a:xfrm>
            <a:prstGeom prst="ellipse">
              <a:avLst/>
            </a:prstGeom>
            <a:noFill/>
            <a:ln>
              <a:solidFill>
                <a:srgbClr val="802E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419600" y="4953000"/>
              <a:ext cx="457200" cy="7620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4114800" y="4648200"/>
              <a:ext cx="533400" cy="228600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6" rIns="91430" bIns="45716"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6982522" y="4273281"/>
            <a:ext cx="198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latin typeface="Calibri"/>
                <a:cs typeface="Calibri"/>
              </a:rPr>
              <a:t>Linkage Types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rgbClr val="002060"/>
                </a:solidFill>
                <a:latin typeface="Calibri"/>
                <a:cs typeface="Calibri"/>
              </a:rPr>
              <a:t>β</a:t>
            </a:r>
            <a:r>
              <a:rPr lang="en-US" dirty="0" smtClean="0">
                <a:solidFill>
                  <a:srgbClr val="002060"/>
                </a:solidFill>
                <a:latin typeface="Calibri"/>
                <a:cs typeface="Calibri"/>
              </a:rPr>
              <a:t>-O-4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Calibri"/>
                <a:cs typeface="Calibri"/>
              </a:rPr>
              <a:t>5-5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B050"/>
                </a:solidFill>
                <a:latin typeface="Calibri"/>
                <a:cs typeface="Calibri"/>
              </a:rPr>
              <a:t>α-O-4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rgbClr val="FF0000"/>
                </a:solidFill>
                <a:latin typeface="Calibri"/>
                <a:cs typeface="Calibri"/>
              </a:rPr>
              <a:t>β</a:t>
            </a:r>
            <a:r>
              <a:rPr lang="en-US" dirty="0" smtClean="0">
                <a:solidFill>
                  <a:srgbClr val="FF0000"/>
                </a:solidFill>
                <a:latin typeface="Calibri"/>
                <a:cs typeface="Calibri"/>
              </a:rPr>
              <a:t>-5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802E00"/>
                </a:solidFill>
                <a:latin typeface="Calibri"/>
                <a:cs typeface="Calibri"/>
              </a:rPr>
              <a:t>8-8</a:t>
            </a:r>
            <a:endParaRPr lang="en-US" dirty="0">
              <a:solidFill>
                <a:srgbClr val="802E00"/>
              </a:solidFill>
            </a:endParaRPr>
          </a:p>
        </p:txBody>
      </p:sp>
      <p:pic>
        <p:nvPicPr>
          <p:cNvPr id="27" name="Picture 6" descr="logo-c3bio-deepgold - Copy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6185438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7425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20316"/>
            <a:ext cx="9144000" cy="745316"/>
          </a:xfrm>
          <a:prstGeom prst="rect">
            <a:avLst/>
          </a:prstGeom>
          <a:solidFill>
            <a:srgbClr val="E3AE2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h2_lines_white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10290" y="86269"/>
            <a:ext cx="9144000" cy="7297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3216" y="152165"/>
            <a:ext cx="8229600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chemeClr val="bg1"/>
                </a:solidFill>
                <a:latin typeface="Impact"/>
                <a:cs typeface="Impact"/>
              </a:rPr>
              <a:t>Catalytic </a:t>
            </a:r>
            <a:r>
              <a:rPr lang="en-US" sz="4000" dirty="0" err="1" smtClean="0">
                <a:solidFill>
                  <a:schemeClr val="bg1"/>
                </a:solidFill>
                <a:latin typeface="Impact"/>
                <a:cs typeface="Impact"/>
              </a:rPr>
              <a:t>depolymerization</a:t>
            </a:r>
            <a:r>
              <a:rPr lang="en-US" sz="4000" dirty="0" smtClean="0">
                <a:solidFill>
                  <a:schemeClr val="bg1"/>
                </a:solidFill>
                <a:latin typeface="Impact"/>
                <a:cs typeface="Impact"/>
              </a:rPr>
              <a:t> and HDO</a:t>
            </a:r>
            <a:endParaRPr lang="en-US" sz="4000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graphicFrame>
        <p:nvGraphicFramePr>
          <p:cNvPr id="11" name="Char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858320"/>
              </p:ext>
            </p:extLst>
          </p:nvPr>
        </p:nvGraphicFramePr>
        <p:xfrm>
          <a:off x="4860925" y="1445231"/>
          <a:ext cx="3605233" cy="44570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/>
          <a:lstStyle/>
          <a:p>
            <a:pPr algn="l"/>
            <a:fld id="{FC483663-2460-5E4D-A36D-4ED7362332B4}" type="slidenum">
              <a:rPr lang="en-US" sz="1000" smtClean="0">
                <a:latin typeface="Arial"/>
                <a:cs typeface="Arial"/>
              </a:rPr>
              <a:pPr algn="l"/>
              <a:t>6</a:t>
            </a:fld>
            <a:endParaRPr lang="en-US" sz="1000" dirty="0">
              <a:latin typeface="Arial"/>
              <a:cs typeface="Arial"/>
            </a:endParaRPr>
          </a:p>
        </p:txBody>
      </p:sp>
      <p:pic>
        <p:nvPicPr>
          <p:cNvPr id="16" name="Picture 15" descr="PU_sig13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0155" y="4518577"/>
            <a:ext cx="2834367" cy="1743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1" y="2166619"/>
            <a:ext cx="5487988" cy="3760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5" descr="ligninpol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52" y="968581"/>
            <a:ext cx="2522538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2875754" y="776462"/>
            <a:ext cx="166904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sz="1600" b="1" dirty="0">
              <a:latin typeface="Helvetica" panose="020B0604020202020204" pitchFamily="34" charset="0"/>
            </a:endParaRPr>
          </a:p>
          <a:p>
            <a:pPr eaLnBrk="0" hangingPunct="0"/>
            <a:r>
              <a:rPr lang="en-US" sz="1600" b="1" dirty="0"/>
              <a:t>5% wt. </a:t>
            </a:r>
            <a:r>
              <a:rPr lang="en-US" sz="1600" b="1" dirty="0" smtClean="0">
                <a:solidFill>
                  <a:srgbClr val="0000FF"/>
                </a:solidFill>
              </a:rPr>
              <a:t>Zn</a:t>
            </a:r>
            <a:r>
              <a:rPr lang="en-US" sz="1600" b="1" dirty="0"/>
              <a:t>-</a:t>
            </a:r>
            <a:r>
              <a:rPr lang="en-US" sz="1600" b="1" dirty="0" err="1" smtClean="0"/>
              <a:t>Pd</a:t>
            </a:r>
            <a:r>
              <a:rPr lang="en-US" sz="1600" b="1" dirty="0" smtClean="0"/>
              <a:t>/C</a:t>
            </a:r>
            <a:endParaRPr lang="en-US" sz="1600" b="1" dirty="0"/>
          </a:p>
          <a:p>
            <a:pPr eaLnBrk="0" hangingPunct="0">
              <a:lnSpc>
                <a:spcPct val="150000"/>
              </a:lnSpc>
            </a:pPr>
            <a:r>
              <a:rPr lang="en-US" sz="1600" b="1" dirty="0"/>
              <a:t>300 psi H</a:t>
            </a:r>
            <a:r>
              <a:rPr lang="en-US" sz="1600" b="1" baseline="-25000" dirty="0"/>
              <a:t>2</a:t>
            </a:r>
            <a:endParaRPr lang="en-US" sz="1600" b="1" dirty="0"/>
          </a:p>
          <a:p>
            <a:pPr eaLnBrk="0" hangingPunct="0"/>
            <a:r>
              <a:rPr lang="en-US" sz="1600" b="1" dirty="0"/>
              <a:t>150 °C, </a:t>
            </a:r>
            <a:r>
              <a:rPr lang="en-US" sz="1600" b="1" dirty="0" err="1" smtClean="0"/>
              <a:t>MeOH</a:t>
            </a:r>
            <a:endParaRPr lang="en-US" sz="1600" b="1" dirty="0">
              <a:latin typeface="Helvetica" panose="020B0604020202020204" pitchFamily="34" charset="0"/>
            </a:endParaRPr>
          </a:p>
        </p:txBody>
      </p:sp>
      <p:sp>
        <p:nvSpPr>
          <p:cNvPr id="32" name="Line 7"/>
          <p:cNvSpPr>
            <a:spLocks noChangeShapeType="1"/>
          </p:cNvSpPr>
          <p:nvPr/>
        </p:nvSpPr>
        <p:spPr bwMode="auto">
          <a:xfrm>
            <a:off x="2929729" y="1373362"/>
            <a:ext cx="1882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3" name="Picture 12" descr="4propyl3methoxyphenol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6559" y="4965474"/>
            <a:ext cx="11239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6583333" y="4590318"/>
            <a:ext cx="7858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sz="1000" b="1" dirty="0"/>
              <a:t>165 [M-H]</a:t>
            </a:r>
            <a:r>
              <a:rPr lang="en-US" sz="1000" b="1" baseline="30000" dirty="0"/>
              <a:t>-</a:t>
            </a:r>
            <a:endParaRPr lang="en-US" sz="1000" b="1" dirty="0"/>
          </a:p>
        </p:txBody>
      </p:sp>
      <p:pic>
        <p:nvPicPr>
          <p:cNvPr id="35" name="Picture 1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579" y="1066935"/>
            <a:ext cx="2834367" cy="1743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15" descr="propylnolphenol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5468" y="1575651"/>
            <a:ext cx="14176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16"/>
          <p:cNvSpPr txBox="1">
            <a:spLocks noChangeArrowheads="1"/>
          </p:cNvSpPr>
          <p:nvPr/>
        </p:nvSpPr>
        <p:spPr bwMode="auto">
          <a:xfrm>
            <a:off x="6762721" y="1111984"/>
            <a:ext cx="7858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sz="1000" b="1" dirty="0"/>
              <a:t>181 [M-H]</a:t>
            </a:r>
            <a:r>
              <a:rPr lang="en-US" sz="1000" b="1" baseline="30000" dirty="0"/>
              <a:t>-</a:t>
            </a:r>
            <a:endParaRPr lang="en-US" sz="1000" b="1" dirty="0"/>
          </a:p>
        </p:txBody>
      </p:sp>
      <p:pic>
        <p:nvPicPr>
          <p:cNvPr id="38" name="Picture 2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0155" y="2698484"/>
            <a:ext cx="2834367" cy="1743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 Box 81"/>
          <p:cNvSpPr txBox="1">
            <a:spLocks noChangeArrowheads="1"/>
          </p:cNvSpPr>
          <p:nvPr/>
        </p:nvSpPr>
        <p:spPr bwMode="auto">
          <a:xfrm>
            <a:off x="2829690" y="6392901"/>
            <a:ext cx="436369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/>
              <a:t>Abu-Omar et al. </a:t>
            </a:r>
            <a:r>
              <a:rPr lang="en-US" sz="1600" i="1" dirty="0" smtClean="0"/>
              <a:t>Chem</a:t>
            </a:r>
            <a:r>
              <a:rPr lang="en-US" sz="1600" i="1" dirty="0"/>
              <a:t>. Sci.</a:t>
            </a:r>
            <a:r>
              <a:rPr lang="en-US" sz="1600" dirty="0"/>
              <a:t> </a:t>
            </a:r>
            <a:r>
              <a:rPr lang="en-US" sz="1600" b="1" dirty="0"/>
              <a:t>2013</a:t>
            </a:r>
            <a:r>
              <a:rPr lang="en-US" sz="1600" dirty="0"/>
              <a:t>, </a:t>
            </a:r>
            <a:r>
              <a:rPr lang="en-US" sz="1600" i="1" dirty="0"/>
              <a:t>4</a:t>
            </a:r>
            <a:r>
              <a:rPr lang="en-US" sz="1600" dirty="0"/>
              <a:t>, 806-813.</a:t>
            </a: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2286000" y="2261451"/>
            <a:ext cx="3127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b="1" dirty="0"/>
              <a:t>A</a:t>
            </a:r>
            <a:endParaRPr lang="en-US" b="1" dirty="0">
              <a:latin typeface="Helvetica" panose="020B0604020202020204" pitchFamily="34" charset="0"/>
            </a:endParaRP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4573965" y="2128838"/>
            <a:ext cx="3127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b="1" dirty="0">
                <a:solidFill>
                  <a:srgbClr val="FF0000"/>
                </a:solidFill>
              </a:rPr>
              <a:t>C</a:t>
            </a:r>
            <a:endParaRPr lang="en-US" b="1" dirty="0">
              <a:solidFill>
                <a:srgbClr val="FF0000"/>
              </a:solidFill>
              <a:latin typeface="Helvetica" panose="020B0604020202020204" pitchFamily="34" charset="0"/>
            </a:endParaRP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3598660" y="4289727"/>
            <a:ext cx="3127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b="1" dirty="0">
                <a:solidFill>
                  <a:srgbClr val="0000FF"/>
                </a:solidFill>
              </a:rPr>
              <a:t>B</a:t>
            </a:r>
            <a:endParaRPr lang="en-US" b="1" dirty="0">
              <a:solidFill>
                <a:srgbClr val="0000FF"/>
              </a:solidFill>
              <a:latin typeface="Helvetica" panose="020B0604020202020204" pitchFamily="34" charset="0"/>
            </a:endParaRPr>
          </a:p>
        </p:txBody>
      </p:sp>
      <p:sp>
        <p:nvSpPr>
          <p:cNvPr id="43" name="Text Box 11"/>
          <p:cNvSpPr txBox="1">
            <a:spLocks noChangeArrowheads="1"/>
          </p:cNvSpPr>
          <p:nvPr/>
        </p:nvSpPr>
        <p:spPr bwMode="auto">
          <a:xfrm>
            <a:off x="2985025" y="4119313"/>
            <a:ext cx="5889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b="1" dirty="0"/>
              <a:t>ISTD</a:t>
            </a:r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6132366" y="3125373"/>
            <a:ext cx="7858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sz="1000" b="1" dirty="0"/>
              <a:t>195 [M-H]</a:t>
            </a:r>
            <a:r>
              <a:rPr lang="en-US" sz="1000" b="1" baseline="30000" dirty="0"/>
              <a:t>-</a:t>
            </a:r>
            <a:endParaRPr lang="en-US" sz="1000" b="1" dirty="0"/>
          </a:p>
        </p:txBody>
      </p:sp>
      <p:pic>
        <p:nvPicPr>
          <p:cNvPr id="45" name="Picture 18" descr="protectedpropylol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300" y="2825216"/>
            <a:ext cx="612775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19" descr="protected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544" y="3030345"/>
            <a:ext cx="64928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6068281" y="1018109"/>
            <a:ext cx="3127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b="1" dirty="0"/>
              <a:t>A</a:t>
            </a:r>
            <a:endParaRPr lang="en-US" b="1" dirty="0">
              <a:latin typeface="Helvetica" panose="020B0604020202020204" pitchFamily="34" charset="0"/>
            </a:endParaRPr>
          </a:p>
        </p:txBody>
      </p:sp>
      <p:sp>
        <p:nvSpPr>
          <p:cNvPr id="48" name="Text Box 23"/>
          <p:cNvSpPr txBox="1">
            <a:spLocks noChangeArrowheads="1"/>
          </p:cNvSpPr>
          <p:nvPr/>
        </p:nvSpPr>
        <p:spPr bwMode="auto">
          <a:xfrm>
            <a:off x="6071747" y="2699716"/>
            <a:ext cx="3127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b="1" dirty="0">
                <a:solidFill>
                  <a:srgbClr val="0000FF"/>
                </a:solidFill>
              </a:rPr>
              <a:t>B</a:t>
            </a:r>
            <a:endParaRPr lang="en-US" b="1" dirty="0">
              <a:solidFill>
                <a:srgbClr val="0000FF"/>
              </a:solidFill>
              <a:latin typeface="Helvetica" panose="020B0604020202020204" pitchFamily="34" charset="0"/>
            </a:endParaRPr>
          </a:p>
        </p:txBody>
      </p:sp>
      <p:sp>
        <p:nvSpPr>
          <p:cNvPr id="49" name="Text Box 24"/>
          <p:cNvSpPr txBox="1">
            <a:spLocks noChangeArrowheads="1"/>
          </p:cNvSpPr>
          <p:nvPr/>
        </p:nvSpPr>
        <p:spPr bwMode="auto">
          <a:xfrm>
            <a:off x="6071844" y="4456552"/>
            <a:ext cx="3127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b="1" dirty="0">
                <a:solidFill>
                  <a:srgbClr val="FF0000"/>
                </a:solidFill>
              </a:rPr>
              <a:t>C</a:t>
            </a:r>
            <a:endParaRPr lang="en-US" b="1" dirty="0">
              <a:solidFill>
                <a:srgbClr val="FF0000"/>
              </a:solidFill>
              <a:latin typeface="Helvetica" panose="020B0604020202020204" pitchFamily="34" charset="0"/>
            </a:endParaRPr>
          </a:p>
        </p:txBody>
      </p:sp>
      <p:pic>
        <p:nvPicPr>
          <p:cNvPr id="50" name="Picture 6" descr="logo-c3bio-deepgold - Copy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336" y="6157111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663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20316"/>
            <a:ext cx="9144000" cy="745316"/>
          </a:xfrm>
          <a:prstGeom prst="rect">
            <a:avLst/>
          </a:prstGeom>
          <a:solidFill>
            <a:srgbClr val="E3AE2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h2_lines_whit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35881"/>
            <a:ext cx="9144000" cy="7297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3216" y="172043"/>
            <a:ext cx="8229600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bg1"/>
                </a:solidFill>
                <a:latin typeface="Impact"/>
                <a:cs typeface="Impact"/>
              </a:rPr>
              <a:t>Catalyst characterization</a:t>
            </a:r>
            <a:endParaRPr lang="en-US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/>
          <a:lstStyle/>
          <a:p>
            <a:pPr algn="l"/>
            <a:fld id="{FC483663-2460-5E4D-A36D-4ED7362332B4}" type="slidenum">
              <a:rPr lang="en-US" sz="1000" smtClean="0">
                <a:latin typeface="Arial"/>
                <a:cs typeface="Arial"/>
              </a:rPr>
              <a:pPr algn="l"/>
              <a:t>7</a:t>
            </a:fld>
            <a:endParaRPr lang="en-US" sz="1000" dirty="0">
              <a:latin typeface="Arial"/>
              <a:cs typeface="Arial"/>
            </a:endParaRPr>
          </a:p>
        </p:txBody>
      </p:sp>
      <p:pic>
        <p:nvPicPr>
          <p:cNvPr id="16" name="Picture 15" descr="PU_sig13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69937" y="1541534"/>
            <a:ext cx="36601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000" b="1" dirty="0" err="1">
                <a:latin typeface="Calibri" panose="020F0502020204030204" pitchFamily="34" charset="0"/>
              </a:rPr>
              <a:t>Pd</a:t>
            </a:r>
            <a:r>
              <a:rPr lang="en-US" sz="2000" b="1" dirty="0">
                <a:latin typeface="Calibri" panose="020F0502020204030204" pitchFamily="34" charset="0"/>
              </a:rPr>
              <a:t> K-edge Fourier transform XAS</a:t>
            </a:r>
          </a:p>
        </p:txBody>
      </p:sp>
      <p:grpSp>
        <p:nvGrpSpPr>
          <p:cNvPr id="12" name="Canvas 144"/>
          <p:cNvGrpSpPr>
            <a:grpSpLocks/>
          </p:cNvGrpSpPr>
          <p:nvPr/>
        </p:nvGrpSpPr>
        <p:grpSpPr bwMode="auto">
          <a:xfrm>
            <a:off x="228600" y="1975326"/>
            <a:ext cx="3832225" cy="3200400"/>
            <a:chOff x="1440" y="2054"/>
            <a:chExt cx="6469" cy="5400"/>
          </a:xfrm>
        </p:grpSpPr>
        <p:sp>
          <p:nvSpPr>
            <p:cNvPr id="14" name="AutoShape 6"/>
            <p:cNvSpPr>
              <a:spLocks noChangeAspect="1" noChangeArrowheads="1"/>
            </p:cNvSpPr>
            <p:nvPr/>
          </p:nvSpPr>
          <p:spPr bwMode="auto">
            <a:xfrm>
              <a:off x="1440" y="2054"/>
              <a:ext cx="6469" cy="5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78"/>
            <p:cNvSpPr>
              <a:spLocks noChangeArrowheads="1"/>
            </p:cNvSpPr>
            <p:nvPr/>
          </p:nvSpPr>
          <p:spPr bwMode="auto">
            <a:xfrm>
              <a:off x="2679" y="2250"/>
              <a:ext cx="5030" cy="4123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79"/>
            <p:cNvSpPr>
              <a:spLocks noChangeShapeType="1"/>
            </p:cNvSpPr>
            <p:nvPr/>
          </p:nvSpPr>
          <p:spPr bwMode="auto">
            <a:xfrm flipV="1">
              <a:off x="2679" y="2250"/>
              <a:ext cx="0" cy="4128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80"/>
            <p:cNvSpPr>
              <a:spLocks noChangeShapeType="1"/>
            </p:cNvSpPr>
            <p:nvPr/>
          </p:nvSpPr>
          <p:spPr bwMode="auto">
            <a:xfrm>
              <a:off x="2679" y="4577"/>
              <a:ext cx="5035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81"/>
            <p:cNvSpPr>
              <a:spLocks noChangeShapeType="1"/>
            </p:cNvSpPr>
            <p:nvPr/>
          </p:nvSpPr>
          <p:spPr bwMode="auto">
            <a:xfrm>
              <a:off x="2679" y="4577"/>
              <a:ext cx="178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82"/>
            <p:cNvSpPr>
              <a:spLocks noChangeShapeType="1"/>
            </p:cNvSpPr>
            <p:nvPr/>
          </p:nvSpPr>
          <p:spPr bwMode="auto">
            <a:xfrm>
              <a:off x="7530" y="4577"/>
              <a:ext cx="184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Rectangle 83"/>
            <p:cNvSpPr>
              <a:spLocks noChangeArrowheads="1"/>
            </p:cNvSpPr>
            <p:nvPr/>
          </p:nvSpPr>
          <p:spPr bwMode="auto">
            <a:xfrm>
              <a:off x="2083" y="4454"/>
              <a:ext cx="357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0.0</a:t>
              </a:r>
              <a:endParaRPr lang="en-US"/>
            </a:p>
          </p:txBody>
        </p:sp>
        <p:sp>
          <p:nvSpPr>
            <p:cNvPr id="22" name="Line 84"/>
            <p:cNvSpPr>
              <a:spLocks noChangeShapeType="1"/>
            </p:cNvSpPr>
            <p:nvPr/>
          </p:nvSpPr>
          <p:spPr bwMode="auto">
            <a:xfrm>
              <a:off x="2679" y="4157"/>
              <a:ext cx="89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85"/>
            <p:cNvSpPr>
              <a:spLocks noChangeShapeType="1"/>
            </p:cNvSpPr>
            <p:nvPr/>
          </p:nvSpPr>
          <p:spPr bwMode="auto">
            <a:xfrm>
              <a:off x="7625" y="4157"/>
              <a:ext cx="89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86"/>
            <p:cNvSpPr>
              <a:spLocks noChangeShapeType="1"/>
            </p:cNvSpPr>
            <p:nvPr/>
          </p:nvSpPr>
          <p:spPr bwMode="auto">
            <a:xfrm>
              <a:off x="2679" y="3743"/>
              <a:ext cx="178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87"/>
            <p:cNvSpPr>
              <a:spLocks noChangeShapeType="1"/>
            </p:cNvSpPr>
            <p:nvPr/>
          </p:nvSpPr>
          <p:spPr bwMode="auto">
            <a:xfrm>
              <a:off x="7530" y="3743"/>
              <a:ext cx="184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Rectangle 88"/>
            <p:cNvSpPr>
              <a:spLocks noChangeArrowheads="1"/>
            </p:cNvSpPr>
            <p:nvPr/>
          </p:nvSpPr>
          <p:spPr bwMode="auto">
            <a:xfrm>
              <a:off x="1936" y="3618"/>
              <a:ext cx="49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0.02</a:t>
              </a:r>
              <a:endParaRPr lang="en-US"/>
            </a:p>
          </p:txBody>
        </p:sp>
        <p:sp>
          <p:nvSpPr>
            <p:cNvPr id="27" name="Line 89"/>
            <p:cNvSpPr>
              <a:spLocks noChangeShapeType="1"/>
            </p:cNvSpPr>
            <p:nvPr/>
          </p:nvSpPr>
          <p:spPr bwMode="auto">
            <a:xfrm>
              <a:off x="2679" y="3329"/>
              <a:ext cx="89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90"/>
            <p:cNvSpPr>
              <a:spLocks noChangeShapeType="1"/>
            </p:cNvSpPr>
            <p:nvPr/>
          </p:nvSpPr>
          <p:spPr bwMode="auto">
            <a:xfrm>
              <a:off x="7625" y="3329"/>
              <a:ext cx="89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91"/>
            <p:cNvSpPr>
              <a:spLocks noChangeShapeType="1"/>
            </p:cNvSpPr>
            <p:nvPr/>
          </p:nvSpPr>
          <p:spPr bwMode="auto">
            <a:xfrm>
              <a:off x="2679" y="2910"/>
              <a:ext cx="178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92"/>
            <p:cNvSpPr>
              <a:spLocks noChangeShapeType="1"/>
            </p:cNvSpPr>
            <p:nvPr/>
          </p:nvSpPr>
          <p:spPr bwMode="auto">
            <a:xfrm>
              <a:off x="7530" y="2910"/>
              <a:ext cx="184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93"/>
            <p:cNvSpPr>
              <a:spLocks noChangeArrowheads="1"/>
            </p:cNvSpPr>
            <p:nvPr/>
          </p:nvSpPr>
          <p:spPr bwMode="auto">
            <a:xfrm>
              <a:off x="1936" y="2788"/>
              <a:ext cx="49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0.04</a:t>
              </a:r>
              <a:endParaRPr lang="en-US"/>
            </a:p>
          </p:txBody>
        </p:sp>
        <p:sp>
          <p:nvSpPr>
            <p:cNvPr id="32" name="Line 94"/>
            <p:cNvSpPr>
              <a:spLocks noChangeShapeType="1"/>
            </p:cNvSpPr>
            <p:nvPr/>
          </p:nvSpPr>
          <p:spPr bwMode="auto">
            <a:xfrm>
              <a:off x="2679" y="2496"/>
              <a:ext cx="89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95"/>
            <p:cNvSpPr>
              <a:spLocks noChangeShapeType="1"/>
            </p:cNvSpPr>
            <p:nvPr/>
          </p:nvSpPr>
          <p:spPr bwMode="auto">
            <a:xfrm>
              <a:off x="7625" y="2496"/>
              <a:ext cx="89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96"/>
            <p:cNvSpPr>
              <a:spLocks noChangeShapeType="1"/>
            </p:cNvSpPr>
            <p:nvPr/>
          </p:nvSpPr>
          <p:spPr bwMode="auto">
            <a:xfrm>
              <a:off x="2679" y="4577"/>
              <a:ext cx="178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97"/>
            <p:cNvSpPr>
              <a:spLocks noChangeShapeType="1"/>
            </p:cNvSpPr>
            <p:nvPr/>
          </p:nvSpPr>
          <p:spPr bwMode="auto">
            <a:xfrm>
              <a:off x="7530" y="4577"/>
              <a:ext cx="184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98"/>
            <p:cNvSpPr>
              <a:spLocks noChangeArrowheads="1"/>
            </p:cNvSpPr>
            <p:nvPr/>
          </p:nvSpPr>
          <p:spPr bwMode="auto">
            <a:xfrm>
              <a:off x="2083" y="4454"/>
              <a:ext cx="357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0.0</a:t>
              </a:r>
              <a:endParaRPr lang="en-US"/>
            </a:p>
          </p:txBody>
        </p:sp>
        <p:sp>
          <p:nvSpPr>
            <p:cNvPr id="37" name="Line 99"/>
            <p:cNvSpPr>
              <a:spLocks noChangeShapeType="1"/>
            </p:cNvSpPr>
            <p:nvPr/>
          </p:nvSpPr>
          <p:spPr bwMode="auto">
            <a:xfrm>
              <a:off x="2679" y="4991"/>
              <a:ext cx="89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00"/>
            <p:cNvSpPr>
              <a:spLocks noChangeShapeType="1"/>
            </p:cNvSpPr>
            <p:nvPr/>
          </p:nvSpPr>
          <p:spPr bwMode="auto">
            <a:xfrm>
              <a:off x="7625" y="4991"/>
              <a:ext cx="89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01"/>
            <p:cNvSpPr>
              <a:spLocks noChangeShapeType="1"/>
            </p:cNvSpPr>
            <p:nvPr/>
          </p:nvSpPr>
          <p:spPr bwMode="auto">
            <a:xfrm>
              <a:off x="2679" y="5405"/>
              <a:ext cx="178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02"/>
            <p:cNvSpPr>
              <a:spLocks noChangeShapeType="1"/>
            </p:cNvSpPr>
            <p:nvPr/>
          </p:nvSpPr>
          <p:spPr bwMode="auto">
            <a:xfrm>
              <a:off x="7530" y="5405"/>
              <a:ext cx="184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Rectangle 103"/>
            <p:cNvSpPr>
              <a:spLocks noChangeArrowheads="1"/>
            </p:cNvSpPr>
            <p:nvPr/>
          </p:nvSpPr>
          <p:spPr bwMode="auto">
            <a:xfrm>
              <a:off x="1855" y="5282"/>
              <a:ext cx="58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-0.02</a:t>
              </a:r>
              <a:endParaRPr lang="en-US"/>
            </a:p>
          </p:txBody>
        </p:sp>
        <p:sp>
          <p:nvSpPr>
            <p:cNvPr id="42" name="Line 104"/>
            <p:cNvSpPr>
              <a:spLocks noChangeShapeType="1"/>
            </p:cNvSpPr>
            <p:nvPr/>
          </p:nvSpPr>
          <p:spPr bwMode="auto">
            <a:xfrm>
              <a:off x="2679" y="5819"/>
              <a:ext cx="89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105"/>
            <p:cNvSpPr>
              <a:spLocks noChangeShapeType="1"/>
            </p:cNvSpPr>
            <p:nvPr/>
          </p:nvSpPr>
          <p:spPr bwMode="auto">
            <a:xfrm>
              <a:off x="7625" y="5819"/>
              <a:ext cx="89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06"/>
            <p:cNvSpPr>
              <a:spLocks noChangeShapeType="1"/>
            </p:cNvSpPr>
            <p:nvPr/>
          </p:nvSpPr>
          <p:spPr bwMode="auto">
            <a:xfrm>
              <a:off x="2679" y="6238"/>
              <a:ext cx="178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07"/>
            <p:cNvSpPr>
              <a:spLocks noChangeShapeType="1"/>
            </p:cNvSpPr>
            <p:nvPr/>
          </p:nvSpPr>
          <p:spPr bwMode="auto">
            <a:xfrm>
              <a:off x="7530" y="6238"/>
              <a:ext cx="184" cy="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Rectangle 108"/>
            <p:cNvSpPr>
              <a:spLocks noChangeArrowheads="1"/>
            </p:cNvSpPr>
            <p:nvPr/>
          </p:nvSpPr>
          <p:spPr bwMode="auto">
            <a:xfrm>
              <a:off x="1855" y="6115"/>
              <a:ext cx="58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-0.04</a:t>
              </a:r>
              <a:endParaRPr lang="en-US"/>
            </a:p>
          </p:txBody>
        </p:sp>
        <p:sp>
          <p:nvSpPr>
            <p:cNvPr id="47" name="Line 109"/>
            <p:cNvSpPr>
              <a:spLocks noChangeShapeType="1"/>
            </p:cNvSpPr>
            <p:nvPr/>
          </p:nvSpPr>
          <p:spPr bwMode="auto">
            <a:xfrm>
              <a:off x="2679" y="4532"/>
              <a:ext cx="0" cy="9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110"/>
            <p:cNvSpPr>
              <a:spLocks noChangeShapeType="1"/>
            </p:cNvSpPr>
            <p:nvPr/>
          </p:nvSpPr>
          <p:spPr bwMode="auto">
            <a:xfrm>
              <a:off x="2679" y="6199"/>
              <a:ext cx="0" cy="17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11"/>
            <p:cNvSpPr>
              <a:spLocks noChangeShapeType="1"/>
            </p:cNvSpPr>
            <p:nvPr/>
          </p:nvSpPr>
          <p:spPr bwMode="auto">
            <a:xfrm flipV="1">
              <a:off x="2679" y="2250"/>
              <a:ext cx="0" cy="17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Rectangle 112"/>
            <p:cNvSpPr>
              <a:spLocks noChangeArrowheads="1"/>
            </p:cNvSpPr>
            <p:nvPr/>
          </p:nvSpPr>
          <p:spPr bwMode="auto">
            <a:xfrm>
              <a:off x="2611" y="6535"/>
              <a:ext cx="14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0</a:t>
              </a:r>
              <a:endParaRPr lang="en-US"/>
            </a:p>
          </p:txBody>
        </p:sp>
        <p:sp>
          <p:nvSpPr>
            <p:cNvPr id="51" name="Line 113"/>
            <p:cNvSpPr>
              <a:spLocks noChangeShapeType="1"/>
            </p:cNvSpPr>
            <p:nvPr/>
          </p:nvSpPr>
          <p:spPr bwMode="auto">
            <a:xfrm>
              <a:off x="3303" y="4543"/>
              <a:ext cx="0" cy="68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14"/>
            <p:cNvSpPr>
              <a:spLocks noChangeShapeType="1"/>
            </p:cNvSpPr>
            <p:nvPr/>
          </p:nvSpPr>
          <p:spPr bwMode="auto">
            <a:xfrm>
              <a:off x="3303" y="6289"/>
              <a:ext cx="0" cy="8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15"/>
            <p:cNvSpPr>
              <a:spLocks noChangeShapeType="1"/>
            </p:cNvSpPr>
            <p:nvPr/>
          </p:nvSpPr>
          <p:spPr bwMode="auto">
            <a:xfrm>
              <a:off x="3303" y="2250"/>
              <a:ext cx="0" cy="8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16"/>
            <p:cNvSpPr>
              <a:spLocks noChangeShapeType="1"/>
            </p:cNvSpPr>
            <p:nvPr/>
          </p:nvSpPr>
          <p:spPr bwMode="auto">
            <a:xfrm>
              <a:off x="3934" y="4532"/>
              <a:ext cx="0" cy="9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17"/>
            <p:cNvSpPr>
              <a:spLocks noChangeShapeType="1"/>
            </p:cNvSpPr>
            <p:nvPr/>
          </p:nvSpPr>
          <p:spPr bwMode="auto">
            <a:xfrm>
              <a:off x="3934" y="6199"/>
              <a:ext cx="0" cy="17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118"/>
            <p:cNvSpPr>
              <a:spLocks noChangeShapeType="1"/>
            </p:cNvSpPr>
            <p:nvPr/>
          </p:nvSpPr>
          <p:spPr bwMode="auto">
            <a:xfrm flipV="1">
              <a:off x="3934" y="2250"/>
              <a:ext cx="0" cy="17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Rectangle 119"/>
            <p:cNvSpPr>
              <a:spLocks noChangeArrowheads="1"/>
            </p:cNvSpPr>
            <p:nvPr/>
          </p:nvSpPr>
          <p:spPr bwMode="auto">
            <a:xfrm>
              <a:off x="3868" y="6535"/>
              <a:ext cx="14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1</a:t>
              </a:r>
              <a:endParaRPr lang="en-US"/>
            </a:p>
          </p:txBody>
        </p:sp>
        <p:sp>
          <p:nvSpPr>
            <p:cNvPr id="58" name="Line 120"/>
            <p:cNvSpPr>
              <a:spLocks noChangeShapeType="1"/>
            </p:cNvSpPr>
            <p:nvPr/>
          </p:nvSpPr>
          <p:spPr bwMode="auto">
            <a:xfrm>
              <a:off x="4564" y="4543"/>
              <a:ext cx="0" cy="68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121"/>
            <p:cNvSpPr>
              <a:spLocks noChangeShapeType="1"/>
            </p:cNvSpPr>
            <p:nvPr/>
          </p:nvSpPr>
          <p:spPr bwMode="auto">
            <a:xfrm>
              <a:off x="4564" y="6289"/>
              <a:ext cx="0" cy="8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22"/>
            <p:cNvSpPr>
              <a:spLocks noChangeShapeType="1"/>
            </p:cNvSpPr>
            <p:nvPr/>
          </p:nvSpPr>
          <p:spPr bwMode="auto">
            <a:xfrm>
              <a:off x="4564" y="2250"/>
              <a:ext cx="0" cy="8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123"/>
            <p:cNvSpPr>
              <a:spLocks noChangeShapeType="1"/>
            </p:cNvSpPr>
            <p:nvPr/>
          </p:nvSpPr>
          <p:spPr bwMode="auto">
            <a:xfrm>
              <a:off x="5194" y="4532"/>
              <a:ext cx="0" cy="9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124"/>
            <p:cNvSpPr>
              <a:spLocks noChangeShapeType="1"/>
            </p:cNvSpPr>
            <p:nvPr/>
          </p:nvSpPr>
          <p:spPr bwMode="auto">
            <a:xfrm>
              <a:off x="5194" y="6199"/>
              <a:ext cx="0" cy="17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125"/>
            <p:cNvSpPr>
              <a:spLocks noChangeShapeType="1"/>
            </p:cNvSpPr>
            <p:nvPr/>
          </p:nvSpPr>
          <p:spPr bwMode="auto">
            <a:xfrm flipV="1">
              <a:off x="5194" y="2250"/>
              <a:ext cx="0" cy="17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Rectangle 126"/>
            <p:cNvSpPr>
              <a:spLocks noChangeArrowheads="1"/>
            </p:cNvSpPr>
            <p:nvPr/>
          </p:nvSpPr>
          <p:spPr bwMode="auto">
            <a:xfrm>
              <a:off x="5127" y="6535"/>
              <a:ext cx="14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2</a:t>
              </a:r>
              <a:endParaRPr lang="en-US"/>
            </a:p>
          </p:txBody>
        </p:sp>
        <p:sp>
          <p:nvSpPr>
            <p:cNvPr id="65" name="Line 127"/>
            <p:cNvSpPr>
              <a:spLocks noChangeShapeType="1"/>
            </p:cNvSpPr>
            <p:nvPr/>
          </p:nvSpPr>
          <p:spPr bwMode="auto">
            <a:xfrm>
              <a:off x="5824" y="4543"/>
              <a:ext cx="0" cy="68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128"/>
            <p:cNvSpPr>
              <a:spLocks noChangeShapeType="1"/>
            </p:cNvSpPr>
            <p:nvPr/>
          </p:nvSpPr>
          <p:spPr bwMode="auto">
            <a:xfrm>
              <a:off x="5824" y="6289"/>
              <a:ext cx="0" cy="8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29"/>
            <p:cNvSpPr>
              <a:spLocks noChangeShapeType="1"/>
            </p:cNvSpPr>
            <p:nvPr/>
          </p:nvSpPr>
          <p:spPr bwMode="auto">
            <a:xfrm>
              <a:off x="5824" y="2250"/>
              <a:ext cx="0" cy="8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30"/>
            <p:cNvSpPr>
              <a:spLocks noChangeShapeType="1"/>
            </p:cNvSpPr>
            <p:nvPr/>
          </p:nvSpPr>
          <p:spPr bwMode="auto">
            <a:xfrm>
              <a:off x="6449" y="4532"/>
              <a:ext cx="0" cy="9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31"/>
            <p:cNvSpPr>
              <a:spLocks noChangeShapeType="1"/>
            </p:cNvSpPr>
            <p:nvPr/>
          </p:nvSpPr>
          <p:spPr bwMode="auto">
            <a:xfrm>
              <a:off x="6449" y="6199"/>
              <a:ext cx="0" cy="17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32"/>
            <p:cNvSpPr>
              <a:spLocks noChangeShapeType="1"/>
            </p:cNvSpPr>
            <p:nvPr/>
          </p:nvSpPr>
          <p:spPr bwMode="auto">
            <a:xfrm flipV="1">
              <a:off x="6449" y="2250"/>
              <a:ext cx="0" cy="17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Rectangle 133"/>
            <p:cNvSpPr>
              <a:spLocks noChangeArrowheads="1"/>
            </p:cNvSpPr>
            <p:nvPr/>
          </p:nvSpPr>
          <p:spPr bwMode="auto">
            <a:xfrm>
              <a:off x="6382" y="6535"/>
              <a:ext cx="14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3</a:t>
              </a:r>
              <a:endParaRPr lang="en-US"/>
            </a:p>
          </p:txBody>
        </p:sp>
        <p:sp>
          <p:nvSpPr>
            <p:cNvPr id="72" name="Line 134"/>
            <p:cNvSpPr>
              <a:spLocks noChangeShapeType="1"/>
            </p:cNvSpPr>
            <p:nvPr/>
          </p:nvSpPr>
          <p:spPr bwMode="auto">
            <a:xfrm>
              <a:off x="7079" y="4543"/>
              <a:ext cx="0" cy="68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35"/>
            <p:cNvSpPr>
              <a:spLocks noChangeShapeType="1"/>
            </p:cNvSpPr>
            <p:nvPr/>
          </p:nvSpPr>
          <p:spPr bwMode="auto">
            <a:xfrm>
              <a:off x="7079" y="6289"/>
              <a:ext cx="0" cy="8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136"/>
            <p:cNvSpPr>
              <a:spLocks noChangeShapeType="1"/>
            </p:cNvSpPr>
            <p:nvPr/>
          </p:nvSpPr>
          <p:spPr bwMode="auto">
            <a:xfrm>
              <a:off x="7079" y="2250"/>
              <a:ext cx="0" cy="8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137"/>
            <p:cNvSpPr>
              <a:spLocks noChangeShapeType="1"/>
            </p:cNvSpPr>
            <p:nvPr/>
          </p:nvSpPr>
          <p:spPr bwMode="auto">
            <a:xfrm>
              <a:off x="7709" y="4532"/>
              <a:ext cx="0" cy="90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38"/>
            <p:cNvSpPr>
              <a:spLocks noChangeShapeType="1"/>
            </p:cNvSpPr>
            <p:nvPr/>
          </p:nvSpPr>
          <p:spPr bwMode="auto">
            <a:xfrm>
              <a:off x="7709" y="6199"/>
              <a:ext cx="0" cy="17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139"/>
            <p:cNvSpPr>
              <a:spLocks noChangeShapeType="1"/>
            </p:cNvSpPr>
            <p:nvPr/>
          </p:nvSpPr>
          <p:spPr bwMode="auto">
            <a:xfrm flipV="1">
              <a:off x="7709" y="2250"/>
              <a:ext cx="0" cy="179"/>
            </a:xfrm>
            <a:prstGeom prst="line">
              <a:avLst/>
            </a:prstGeom>
            <a:noFill/>
            <a:ln w="2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Rectangle 140"/>
            <p:cNvSpPr>
              <a:spLocks noChangeArrowheads="1"/>
            </p:cNvSpPr>
            <p:nvPr/>
          </p:nvSpPr>
          <p:spPr bwMode="auto">
            <a:xfrm>
              <a:off x="7641" y="6535"/>
              <a:ext cx="14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4</a:t>
              </a:r>
              <a:endParaRPr lang="en-US"/>
            </a:p>
          </p:txBody>
        </p:sp>
        <p:sp>
          <p:nvSpPr>
            <p:cNvPr id="79" name="Rectangle 142"/>
            <p:cNvSpPr>
              <a:spLocks noChangeArrowheads="1"/>
            </p:cNvSpPr>
            <p:nvPr/>
          </p:nvSpPr>
          <p:spPr bwMode="auto">
            <a:xfrm>
              <a:off x="4910" y="6902"/>
              <a:ext cx="61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R [Å]</a:t>
              </a:r>
              <a:endParaRPr lang="en-US"/>
            </a:p>
          </p:txBody>
        </p:sp>
        <p:sp>
          <p:nvSpPr>
            <p:cNvPr id="80" name="Freeform 143"/>
            <p:cNvSpPr>
              <a:spLocks/>
            </p:cNvSpPr>
            <p:nvPr/>
          </p:nvSpPr>
          <p:spPr bwMode="auto">
            <a:xfrm>
              <a:off x="2679" y="3279"/>
              <a:ext cx="5030" cy="1292"/>
            </a:xfrm>
            <a:custGeom>
              <a:avLst/>
              <a:gdLst>
                <a:gd name="T0" fmla="*/ 38735 w 5030"/>
                <a:gd name="T1" fmla="*/ 774700 h 1292"/>
                <a:gd name="T2" fmla="*/ 99060 w 5030"/>
                <a:gd name="T3" fmla="*/ 799465 h 1292"/>
                <a:gd name="T4" fmla="*/ 159385 w 5030"/>
                <a:gd name="T5" fmla="*/ 810260 h 1292"/>
                <a:gd name="T6" fmla="*/ 219710 w 5030"/>
                <a:gd name="T7" fmla="*/ 784860 h 1292"/>
                <a:gd name="T8" fmla="*/ 276225 w 5030"/>
                <a:gd name="T9" fmla="*/ 781685 h 1292"/>
                <a:gd name="T10" fmla="*/ 336550 w 5030"/>
                <a:gd name="T11" fmla="*/ 799465 h 1292"/>
                <a:gd name="T12" fmla="*/ 396240 w 5030"/>
                <a:gd name="T13" fmla="*/ 810260 h 1292"/>
                <a:gd name="T14" fmla="*/ 456565 w 5030"/>
                <a:gd name="T15" fmla="*/ 774700 h 1292"/>
                <a:gd name="T16" fmla="*/ 516890 w 5030"/>
                <a:gd name="T17" fmla="*/ 760095 h 1292"/>
                <a:gd name="T18" fmla="*/ 577215 w 5030"/>
                <a:gd name="T19" fmla="*/ 767080 h 1292"/>
                <a:gd name="T20" fmla="*/ 637540 w 5030"/>
                <a:gd name="T21" fmla="*/ 792480 h 1292"/>
                <a:gd name="T22" fmla="*/ 697230 w 5030"/>
                <a:gd name="T23" fmla="*/ 799465 h 1292"/>
                <a:gd name="T24" fmla="*/ 757555 w 5030"/>
                <a:gd name="T25" fmla="*/ 788670 h 1292"/>
                <a:gd name="T26" fmla="*/ 817880 w 5030"/>
                <a:gd name="T27" fmla="*/ 792480 h 1292"/>
                <a:gd name="T28" fmla="*/ 878205 w 5030"/>
                <a:gd name="T29" fmla="*/ 799465 h 1292"/>
                <a:gd name="T30" fmla="*/ 934720 w 5030"/>
                <a:gd name="T31" fmla="*/ 777875 h 1292"/>
                <a:gd name="T32" fmla="*/ 995045 w 5030"/>
                <a:gd name="T33" fmla="*/ 763905 h 1292"/>
                <a:gd name="T34" fmla="*/ 1055370 w 5030"/>
                <a:gd name="T35" fmla="*/ 788670 h 1292"/>
                <a:gd name="T36" fmla="*/ 1115060 w 5030"/>
                <a:gd name="T37" fmla="*/ 784860 h 1292"/>
                <a:gd name="T38" fmla="*/ 1175385 w 5030"/>
                <a:gd name="T39" fmla="*/ 703580 h 1292"/>
                <a:gd name="T40" fmla="*/ 1235710 w 5030"/>
                <a:gd name="T41" fmla="*/ 632460 h 1292"/>
                <a:gd name="T42" fmla="*/ 1296035 w 5030"/>
                <a:gd name="T43" fmla="*/ 607695 h 1292"/>
                <a:gd name="T44" fmla="*/ 1356360 w 5030"/>
                <a:gd name="T45" fmla="*/ 650240 h 1292"/>
                <a:gd name="T46" fmla="*/ 1416050 w 5030"/>
                <a:gd name="T47" fmla="*/ 699770 h 1292"/>
                <a:gd name="T48" fmla="*/ 1476375 w 5030"/>
                <a:gd name="T49" fmla="*/ 621665 h 1292"/>
                <a:gd name="T50" fmla="*/ 1536700 w 5030"/>
                <a:gd name="T51" fmla="*/ 494030 h 1292"/>
                <a:gd name="T52" fmla="*/ 1597025 w 5030"/>
                <a:gd name="T53" fmla="*/ 422910 h 1292"/>
                <a:gd name="T54" fmla="*/ 1653540 w 5030"/>
                <a:gd name="T55" fmla="*/ 447675 h 1292"/>
                <a:gd name="T56" fmla="*/ 1713865 w 5030"/>
                <a:gd name="T57" fmla="*/ 525780 h 1292"/>
                <a:gd name="T58" fmla="*/ 1774190 w 5030"/>
                <a:gd name="T59" fmla="*/ 497205 h 1292"/>
                <a:gd name="T60" fmla="*/ 1833880 w 5030"/>
                <a:gd name="T61" fmla="*/ 309245 h 1292"/>
                <a:gd name="T62" fmla="*/ 1894205 w 5030"/>
                <a:gd name="T63" fmla="*/ 113665 h 1292"/>
                <a:gd name="T64" fmla="*/ 1954530 w 5030"/>
                <a:gd name="T65" fmla="*/ 6985 h 1292"/>
                <a:gd name="T66" fmla="*/ 2014855 w 5030"/>
                <a:gd name="T67" fmla="*/ 28575 h 1292"/>
                <a:gd name="T68" fmla="*/ 2075180 w 5030"/>
                <a:gd name="T69" fmla="*/ 163195 h 1292"/>
                <a:gd name="T70" fmla="*/ 2134870 w 5030"/>
                <a:gd name="T71" fmla="*/ 373380 h 1292"/>
                <a:gd name="T72" fmla="*/ 2195195 w 5030"/>
                <a:gd name="T73" fmla="*/ 589915 h 1292"/>
                <a:gd name="T74" fmla="*/ 2255520 w 5030"/>
                <a:gd name="T75" fmla="*/ 767080 h 1292"/>
                <a:gd name="T76" fmla="*/ 2312035 w 5030"/>
                <a:gd name="T77" fmla="*/ 763905 h 1292"/>
                <a:gd name="T78" fmla="*/ 2372360 w 5030"/>
                <a:gd name="T79" fmla="*/ 732155 h 1292"/>
                <a:gd name="T80" fmla="*/ 2432685 w 5030"/>
                <a:gd name="T81" fmla="*/ 753110 h 1292"/>
                <a:gd name="T82" fmla="*/ 2493010 w 5030"/>
                <a:gd name="T83" fmla="*/ 795655 h 1292"/>
                <a:gd name="T84" fmla="*/ 2552700 w 5030"/>
                <a:gd name="T85" fmla="*/ 810260 h 1292"/>
                <a:gd name="T86" fmla="*/ 2613025 w 5030"/>
                <a:gd name="T87" fmla="*/ 795655 h 1292"/>
                <a:gd name="T88" fmla="*/ 2673350 w 5030"/>
                <a:gd name="T89" fmla="*/ 777875 h 1292"/>
                <a:gd name="T90" fmla="*/ 2733675 w 5030"/>
                <a:gd name="T91" fmla="*/ 746125 h 1292"/>
                <a:gd name="T92" fmla="*/ 2794000 w 5030"/>
                <a:gd name="T93" fmla="*/ 717550 h 1292"/>
                <a:gd name="T94" fmla="*/ 2853690 w 5030"/>
                <a:gd name="T95" fmla="*/ 710565 h 1292"/>
                <a:gd name="T96" fmla="*/ 2914015 w 5030"/>
                <a:gd name="T97" fmla="*/ 724535 h 1292"/>
                <a:gd name="T98" fmla="*/ 2970530 w 5030"/>
                <a:gd name="T99" fmla="*/ 753110 h 1292"/>
                <a:gd name="T100" fmla="*/ 3030855 w 5030"/>
                <a:gd name="T101" fmla="*/ 781685 h 1292"/>
                <a:gd name="T102" fmla="*/ 3091180 w 5030"/>
                <a:gd name="T103" fmla="*/ 784860 h 1292"/>
                <a:gd name="T104" fmla="*/ 3151505 w 5030"/>
                <a:gd name="T105" fmla="*/ 774700 h 129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5030" h="1292">
                  <a:moveTo>
                    <a:pt x="0" y="1208"/>
                  </a:moveTo>
                  <a:lnTo>
                    <a:pt x="28" y="1214"/>
                  </a:lnTo>
                  <a:lnTo>
                    <a:pt x="61" y="1220"/>
                  </a:lnTo>
                  <a:lnTo>
                    <a:pt x="89" y="1231"/>
                  </a:lnTo>
                  <a:lnTo>
                    <a:pt x="123" y="1242"/>
                  </a:lnTo>
                  <a:lnTo>
                    <a:pt x="156" y="1259"/>
                  </a:lnTo>
                  <a:lnTo>
                    <a:pt x="184" y="1276"/>
                  </a:lnTo>
                  <a:lnTo>
                    <a:pt x="217" y="1287"/>
                  </a:lnTo>
                  <a:lnTo>
                    <a:pt x="251" y="1276"/>
                  </a:lnTo>
                  <a:lnTo>
                    <a:pt x="279" y="1259"/>
                  </a:lnTo>
                  <a:lnTo>
                    <a:pt x="312" y="1242"/>
                  </a:lnTo>
                  <a:lnTo>
                    <a:pt x="346" y="1236"/>
                  </a:lnTo>
                  <a:lnTo>
                    <a:pt x="374" y="1225"/>
                  </a:lnTo>
                  <a:lnTo>
                    <a:pt x="407" y="1225"/>
                  </a:lnTo>
                  <a:lnTo>
                    <a:pt x="435" y="1231"/>
                  </a:lnTo>
                  <a:lnTo>
                    <a:pt x="468" y="1236"/>
                  </a:lnTo>
                  <a:lnTo>
                    <a:pt x="502" y="1248"/>
                  </a:lnTo>
                  <a:lnTo>
                    <a:pt x="530" y="1259"/>
                  </a:lnTo>
                  <a:lnTo>
                    <a:pt x="563" y="1276"/>
                  </a:lnTo>
                  <a:lnTo>
                    <a:pt x="597" y="1292"/>
                  </a:lnTo>
                  <a:lnTo>
                    <a:pt x="624" y="1276"/>
                  </a:lnTo>
                  <a:lnTo>
                    <a:pt x="658" y="1253"/>
                  </a:lnTo>
                  <a:lnTo>
                    <a:pt x="691" y="1236"/>
                  </a:lnTo>
                  <a:lnTo>
                    <a:pt x="719" y="1220"/>
                  </a:lnTo>
                  <a:lnTo>
                    <a:pt x="753" y="1208"/>
                  </a:lnTo>
                  <a:lnTo>
                    <a:pt x="781" y="1203"/>
                  </a:lnTo>
                  <a:lnTo>
                    <a:pt x="814" y="1197"/>
                  </a:lnTo>
                  <a:lnTo>
                    <a:pt x="848" y="1197"/>
                  </a:lnTo>
                  <a:lnTo>
                    <a:pt x="875" y="1203"/>
                  </a:lnTo>
                  <a:lnTo>
                    <a:pt x="909" y="1208"/>
                  </a:lnTo>
                  <a:lnTo>
                    <a:pt x="942" y="1225"/>
                  </a:lnTo>
                  <a:lnTo>
                    <a:pt x="970" y="1236"/>
                  </a:lnTo>
                  <a:lnTo>
                    <a:pt x="1004" y="1248"/>
                  </a:lnTo>
                  <a:lnTo>
                    <a:pt x="1037" y="1259"/>
                  </a:lnTo>
                  <a:lnTo>
                    <a:pt x="1065" y="1264"/>
                  </a:lnTo>
                  <a:lnTo>
                    <a:pt x="1098" y="1259"/>
                  </a:lnTo>
                  <a:lnTo>
                    <a:pt x="1126" y="1253"/>
                  </a:lnTo>
                  <a:lnTo>
                    <a:pt x="1160" y="1242"/>
                  </a:lnTo>
                  <a:lnTo>
                    <a:pt x="1193" y="1242"/>
                  </a:lnTo>
                  <a:lnTo>
                    <a:pt x="1221" y="1236"/>
                  </a:lnTo>
                  <a:lnTo>
                    <a:pt x="1255" y="1242"/>
                  </a:lnTo>
                  <a:lnTo>
                    <a:pt x="1288" y="1248"/>
                  </a:lnTo>
                  <a:lnTo>
                    <a:pt x="1316" y="1253"/>
                  </a:lnTo>
                  <a:lnTo>
                    <a:pt x="1349" y="1264"/>
                  </a:lnTo>
                  <a:lnTo>
                    <a:pt x="1383" y="1259"/>
                  </a:lnTo>
                  <a:lnTo>
                    <a:pt x="1411" y="1253"/>
                  </a:lnTo>
                  <a:lnTo>
                    <a:pt x="1444" y="1236"/>
                  </a:lnTo>
                  <a:lnTo>
                    <a:pt x="1472" y="1225"/>
                  </a:lnTo>
                  <a:lnTo>
                    <a:pt x="1506" y="1214"/>
                  </a:lnTo>
                  <a:lnTo>
                    <a:pt x="1539" y="1208"/>
                  </a:lnTo>
                  <a:lnTo>
                    <a:pt x="1567" y="1203"/>
                  </a:lnTo>
                  <a:lnTo>
                    <a:pt x="1600" y="1208"/>
                  </a:lnTo>
                  <a:lnTo>
                    <a:pt x="1634" y="1220"/>
                  </a:lnTo>
                  <a:lnTo>
                    <a:pt x="1662" y="1242"/>
                  </a:lnTo>
                  <a:lnTo>
                    <a:pt x="1695" y="1259"/>
                  </a:lnTo>
                  <a:lnTo>
                    <a:pt x="1729" y="1264"/>
                  </a:lnTo>
                  <a:lnTo>
                    <a:pt x="1756" y="1236"/>
                  </a:lnTo>
                  <a:lnTo>
                    <a:pt x="1790" y="1192"/>
                  </a:lnTo>
                  <a:lnTo>
                    <a:pt x="1818" y="1153"/>
                  </a:lnTo>
                  <a:lnTo>
                    <a:pt x="1851" y="1108"/>
                  </a:lnTo>
                  <a:lnTo>
                    <a:pt x="1885" y="1063"/>
                  </a:lnTo>
                  <a:lnTo>
                    <a:pt x="1913" y="1024"/>
                  </a:lnTo>
                  <a:lnTo>
                    <a:pt x="1946" y="996"/>
                  </a:lnTo>
                  <a:lnTo>
                    <a:pt x="1980" y="974"/>
                  </a:lnTo>
                  <a:lnTo>
                    <a:pt x="2007" y="962"/>
                  </a:lnTo>
                  <a:lnTo>
                    <a:pt x="2041" y="957"/>
                  </a:lnTo>
                  <a:lnTo>
                    <a:pt x="2074" y="968"/>
                  </a:lnTo>
                  <a:lnTo>
                    <a:pt x="2102" y="990"/>
                  </a:lnTo>
                  <a:lnTo>
                    <a:pt x="2136" y="1024"/>
                  </a:lnTo>
                  <a:lnTo>
                    <a:pt x="2164" y="1057"/>
                  </a:lnTo>
                  <a:lnTo>
                    <a:pt x="2197" y="1091"/>
                  </a:lnTo>
                  <a:lnTo>
                    <a:pt x="2230" y="1102"/>
                  </a:lnTo>
                  <a:lnTo>
                    <a:pt x="2258" y="1085"/>
                  </a:lnTo>
                  <a:lnTo>
                    <a:pt x="2292" y="1041"/>
                  </a:lnTo>
                  <a:lnTo>
                    <a:pt x="2325" y="979"/>
                  </a:lnTo>
                  <a:lnTo>
                    <a:pt x="2353" y="906"/>
                  </a:lnTo>
                  <a:lnTo>
                    <a:pt x="2387" y="839"/>
                  </a:lnTo>
                  <a:lnTo>
                    <a:pt x="2420" y="778"/>
                  </a:lnTo>
                  <a:lnTo>
                    <a:pt x="2448" y="727"/>
                  </a:lnTo>
                  <a:lnTo>
                    <a:pt x="2481" y="688"/>
                  </a:lnTo>
                  <a:lnTo>
                    <a:pt x="2515" y="666"/>
                  </a:lnTo>
                  <a:lnTo>
                    <a:pt x="2543" y="660"/>
                  </a:lnTo>
                  <a:lnTo>
                    <a:pt x="2576" y="677"/>
                  </a:lnTo>
                  <a:lnTo>
                    <a:pt x="2604" y="705"/>
                  </a:lnTo>
                  <a:lnTo>
                    <a:pt x="2638" y="744"/>
                  </a:lnTo>
                  <a:lnTo>
                    <a:pt x="2671" y="789"/>
                  </a:lnTo>
                  <a:lnTo>
                    <a:pt x="2699" y="828"/>
                  </a:lnTo>
                  <a:lnTo>
                    <a:pt x="2732" y="850"/>
                  </a:lnTo>
                  <a:lnTo>
                    <a:pt x="2766" y="839"/>
                  </a:lnTo>
                  <a:lnTo>
                    <a:pt x="2794" y="783"/>
                  </a:lnTo>
                  <a:lnTo>
                    <a:pt x="2827" y="699"/>
                  </a:lnTo>
                  <a:lnTo>
                    <a:pt x="2861" y="599"/>
                  </a:lnTo>
                  <a:lnTo>
                    <a:pt x="2888" y="487"/>
                  </a:lnTo>
                  <a:lnTo>
                    <a:pt x="2922" y="375"/>
                  </a:lnTo>
                  <a:lnTo>
                    <a:pt x="2950" y="269"/>
                  </a:lnTo>
                  <a:lnTo>
                    <a:pt x="2983" y="179"/>
                  </a:lnTo>
                  <a:lnTo>
                    <a:pt x="3017" y="106"/>
                  </a:lnTo>
                  <a:lnTo>
                    <a:pt x="3045" y="50"/>
                  </a:lnTo>
                  <a:lnTo>
                    <a:pt x="3078" y="11"/>
                  </a:lnTo>
                  <a:lnTo>
                    <a:pt x="3112" y="0"/>
                  </a:lnTo>
                  <a:lnTo>
                    <a:pt x="3139" y="11"/>
                  </a:lnTo>
                  <a:lnTo>
                    <a:pt x="3173" y="45"/>
                  </a:lnTo>
                  <a:lnTo>
                    <a:pt x="3206" y="101"/>
                  </a:lnTo>
                  <a:lnTo>
                    <a:pt x="3234" y="174"/>
                  </a:lnTo>
                  <a:lnTo>
                    <a:pt x="3268" y="257"/>
                  </a:lnTo>
                  <a:lnTo>
                    <a:pt x="3296" y="358"/>
                  </a:lnTo>
                  <a:lnTo>
                    <a:pt x="3329" y="470"/>
                  </a:lnTo>
                  <a:lnTo>
                    <a:pt x="3362" y="588"/>
                  </a:lnTo>
                  <a:lnTo>
                    <a:pt x="3390" y="705"/>
                  </a:lnTo>
                  <a:lnTo>
                    <a:pt x="3424" y="817"/>
                  </a:lnTo>
                  <a:lnTo>
                    <a:pt x="3457" y="929"/>
                  </a:lnTo>
                  <a:lnTo>
                    <a:pt x="3485" y="1035"/>
                  </a:lnTo>
                  <a:lnTo>
                    <a:pt x="3519" y="1130"/>
                  </a:lnTo>
                  <a:lnTo>
                    <a:pt x="3552" y="1208"/>
                  </a:lnTo>
                  <a:lnTo>
                    <a:pt x="3580" y="1264"/>
                  </a:lnTo>
                  <a:lnTo>
                    <a:pt x="3613" y="1242"/>
                  </a:lnTo>
                  <a:lnTo>
                    <a:pt x="3641" y="1203"/>
                  </a:lnTo>
                  <a:lnTo>
                    <a:pt x="3675" y="1175"/>
                  </a:lnTo>
                  <a:lnTo>
                    <a:pt x="3708" y="1158"/>
                  </a:lnTo>
                  <a:lnTo>
                    <a:pt x="3736" y="1153"/>
                  </a:lnTo>
                  <a:lnTo>
                    <a:pt x="3770" y="1158"/>
                  </a:lnTo>
                  <a:lnTo>
                    <a:pt x="3803" y="1169"/>
                  </a:lnTo>
                  <a:lnTo>
                    <a:pt x="3831" y="1186"/>
                  </a:lnTo>
                  <a:lnTo>
                    <a:pt x="3864" y="1208"/>
                  </a:lnTo>
                  <a:lnTo>
                    <a:pt x="3898" y="1231"/>
                  </a:lnTo>
                  <a:lnTo>
                    <a:pt x="3926" y="1253"/>
                  </a:lnTo>
                  <a:lnTo>
                    <a:pt x="3959" y="1270"/>
                  </a:lnTo>
                  <a:lnTo>
                    <a:pt x="3987" y="1281"/>
                  </a:lnTo>
                  <a:lnTo>
                    <a:pt x="4020" y="1276"/>
                  </a:lnTo>
                  <a:lnTo>
                    <a:pt x="4054" y="1270"/>
                  </a:lnTo>
                  <a:lnTo>
                    <a:pt x="4082" y="1259"/>
                  </a:lnTo>
                  <a:lnTo>
                    <a:pt x="4115" y="1253"/>
                  </a:lnTo>
                  <a:lnTo>
                    <a:pt x="4149" y="1248"/>
                  </a:lnTo>
                  <a:lnTo>
                    <a:pt x="4177" y="1236"/>
                  </a:lnTo>
                  <a:lnTo>
                    <a:pt x="4210" y="1225"/>
                  </a:lnTo>
                  <a:lnTo>
                    <a:pt x="4244" y="1208"/>
                  </a:lnTo>
                  <a:lnTo>
                    <a:pt x="4271" y="1192"/>
                  </a:lnTo>
                  <a:lnTo>
                    <a:pt x="4305" y="1175"/>
                  </a:lnTo>
                  <a:lnTo>
                    <a:pt x="4333" y="1158"/>
                  </a:lnTo>
                  <a:lnTo>
                    <a:pt x="4366" y="1147"/>
                  </a:lnTo>
                  <a:lnTo>
                    <a:pt x="4400" y="1130"/>
                  </a:lnTo>
                  <a:lnTo>
                    <a:pt x="4428" y="1125"/>
                  </a:lnTo>
                  <a:lnTo>
                    <a:pt x="4461" y="1119"/>
                  </a:lnTo>
                  <a:lnTo>
                    <a:pt x="4494" y="1119"/>
                  </a:lnTo>
                  <a:lnTo>
                    <a:pt x="4522" y="1119"/>
                  </a:lnTo>
                  <a:lnTo>
                    <a:pt x="4556" y="1130"/>
                  </a:lnTo>
                  <a:lnTo>
                    <a:pt x="4589" y="1141"/>
                  </a:lnTo>
                  <a:lnTo>
                    <a:pt x="4617" y="1153"/>
                  </a:lnTo>
                  <a:lnTo>
                    <a:pt x="4651" y="1169"/>
                  </a:lnTo>
                  <a:lnTo>
                    <a:pt x="4678" y="1186"/>
                  </a:lnTo>
                  <a:lnTo>
                    <a:pt x="4712" y="1203"/>
                  </a:lnTo>
                  <a:lnTo>
                    <a:pt x="4745" y="1220"/>
                  </a:lnTo>
                  <a:lnTo>
                    <a:pt x="4773" y="1231"/>
                  </a:lnTo>
                  <a:lnTo>
                    <a:pt x="4807" y="1236"/>
                  </a:lnTo>
                  <a:lnTo>
                    <a:pt x="4840" y="1242"/>
                  </a:lnTo>
                  <a:lnTo>
                    <a:pt x="4868" y="1236"/>
                  </a:lnTo>
                  <a:lnTo>
                    <a:pt x="4902" y="1231"/>
                  </a:lnTo>
                  <a:lnTo>
                    <a:pt x="4935" y="1225"/>
                  </a:lnTo>
                  <a:lnTo>
                    <a:pt x="4963" y="1220"/>
                  </a:lnTo>
                  <a:lnTo>
                    <a:pt x="4996" y="1214"/>
                  </a:lnTo>
                  <a:lnTo>
                    <a:pt x="5030" y="1208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144"/>
            <p:cNvSpPr>
              <a:spLocks/>
            </p:cNvSpPr>
            <p:nvPr/>
          </p:nvSpPr>
          <p:spPr bwMode="auto">
            <a:xfrm>
              <a:off x="2679" y="3660"/>
              <a:ext cx="5030" cy="1991"/>
            </a:xfrm>
            <a:custGeom>
              <a:avLst/>
              <a:gdLst>
                <a:gd name="T0" fmla="*/ 38735 w 5030"/>
                <a:gd name="T1" fmla="*/ 539750 h 1991"/>
                <a:gd name="T2" fmla="*/ 99060 w 5030"/>
                <a:gd name="T3" fmla="*/ 578485 h 1991"/>
                <a:gd name="T4" fmla="*/ 159385 w 5030"/>
                <a:gd name="T5" fmla="*/ 582295 h 1991"/>
                <a:gd name="T6" fmla="*/ 219710 w 5030"/>
                <a:gd name="T7" fmla="*/ 550545 h 1991"/>
                <a:gd name="T8" fmla="*/ 276225 w 5030"/>
                <a:gd name="T9" fmla="*/ 539750 h 1991"/>
                <a:gd name="T10" fmla="*/ 336550 w 5030"/>
                <a:gd name="T11" fmla="*/ 568325 h 1991"/>
                <a:gd name="T12" fmla="*/ 396240 w 5030"/>
                <a:gd name="T13" fmla="*/ 578485 h 1991"/>
                <a:gd name="T14" fmla="*/ 456565 w 5030"/>
                <a:gd name="T15" fmla="*/ 542925 h 1991"/>
                <a:gd name="T16" fmla="*/ 516890 w 5030"/>
                <a:gd name="T17" fmla="*/ 518160 h 1991"/>
                <a:gd name="T18" fmla="*/ 577215 w 5030"/>
                <a:gd name="T19" fmla="*/ 546735 h 1991"/>
                <a:gd name="T20" fmla="*/ 637540 w 5030"/>
                <a:gd name="T21" fmla="*/ 593090 h 1991"/>
                <a:gd name="T22" fmla="*/ 697230 w 5030"/>
                <a:gd name="T23" fmla="*/ 593090 h 1991"/>
                <a:gd name="T24" fmla="*/ 757555 w 5030"/>
                <a:gd name="T25" fmla="*/ 560705 h 1991"/>
                <a:gd name="T26" fmla="*/ 817880 w 5030"/>
                <a:gd name="T27" fmla="*/ 553720 h 1991"/>
                <a:gd name="T28" fmla="*/ 878205 w 5030"/>
                <a:gd name="T29" fmla="*/ 564515 h 1991"/>
                <a:gd name="T30" fmla="*/ 934720 w 5030"/>
                <a:gd name="T31" fmla="*/ 553720 h 1991"/>
                <a:gd name="T32" fmla="*/ 995045 w 5030"/>
                <a:gd name="T33" fmla="*/ 528955 h 1991"/>
                <a:gd name="T34" fmla="*/ 1055370 w 5030"/>
                <a:gd name="T35" fmla="*/ 546735 h 1991"/>
                <a:gd name="T36" fmla="*/ 1115060 w 5030"/>
                <a:gd name="T37" fmla="*/ 578485 h 1991"/>
                <a:gd name="T38" fmla="*/ 1175385 w 5030"/>
                <a:gd name="T39" fmla="*/ 539750 h 1991"/>
                <a:gd name="T40" fmla="*/ 1235710 w 5030"/>
                <a:gd name="T41" fmla="*/ 426085 h 1991"/>
                <a:gd name="T42" fmla="*/ 1296035 w 5030"/>
                <a:gd name="T43" fmla="*/ 365760 h 1991"/>
                <a:gd name="T44" fmla="*/ 1356360 w 5030"/>
                <a:gd name="T45" fmla="*/ 422275 h 1991"/>
                <a:gd name="T46" fmla="*/ 1416050 w 5030"/>
                <a:gd name="T47" fmla="*/ 464820 h 1991"/>
                <a:gd name="T48" fmla="*/ 1476375 w 5030"/>
                <a:gd name="T49" fmla="*/ 379730 h 1991"/>
                <a:gd name="T50" fmla="*/ 1536700 w 5030"/>
                <a:gd name="T51" fmla="*/ 301625 h 1991"/>
                <a:gd name="T52" fmla="*/ 1597025 w 5030"/>
                <a:gd name="T53" fmla="*/ 457835 h 1991"/>
                <a:gd name="T54" fmla="*/ 1653540 w 5030"/>
                <a:gd name="T55" fmla="*/ 777875 h 1991"/>
                <a:gd name="T56" fmla="*/ 1713865 w 5030"/>
                <a:gd name="T57" fmla="*/ 873760 h 1991"/>
                <a:gd name="T58" fmla="*/ 1774190 w 5030"/>
                <a:gd name="T59" fmla="*/ 525145 h 1991"/>
                <a:gd name="T60" fmla="*/ 1833880 w 5030"/>
                <a:gd name="T61" fmla="*/ 74295 h 1991"/>
                <a:gd name="T62" fmla="*/ 1894205 w 5030"/>
                <a:gd name="T63" fmla="*/ 63500 h 1991"/>
                <a:gd name="T64" fmla="*/ 1954530 w 5030"/>
                <a:gd name="T65" fmla="*/ 582295 h 1991"/>
                <a:gd name="T66" fmla="*/ 2014855 w 5030"/>
                <a:gd name="T67" fmla="*/ 1136650 h 1991"/>
                <a:gd name="T68" fmla="*/ 2075180 w 5030"/>
                <a:gd name="T69" fmla="*/ 1239520 h 1991"/>
                <a:gd name="T70" fmla="*/ 2134870 w 5030"/>
                <a:gd name="T71" fmla="*/ 930275 h 1991"/>
                <a:gd name="T72" fmla="*/ 2195195 w 5030"/>
                <a:gd name="T73" fmla="*/ 624840 h 1991"/>
                <a:gd name="T74" fmla="*/ 2255520 w 5030"/>
                <a:gd name="T75" fmla="*/ 568325 h 1991"/>
                <a:gd name="T76" fmla="*/ 2312035 w 5030"/>
                <a:gd name="T77" fmla="*/ 638810 h 1991"/>
                <a:gd name="T78" fmla="*/ 2372360 w 5030"/>
                <a:gd name="T79" fmla="*/ 649605 h 1991"/>
                <a:gd name="T80" fmla="*/ 2432685 w 5030"/>
                <a:gd name="T81" fmla="*/ 593090 h 1991"/>
                <a:gd name="T82" fmla="*/ 2493010 w 5030"/>
                <a:gd name="T83" fmla="*/ 568325 h 1991"/>
                <a:gd name="T84" fmla="*/ 2552700 w 5030"/>
                <a:gd name="T85" fmla="*/ 589280 h 1991"/>
                <a:gd name="T86" fmla="*/ 2613025 w 5030"/>
                <a:gd name="T87" fmla="*/ 582295 h 1991"/>
                <a:gd name="T88" fmla="*/ 2673350 w 5030"/>
                <a:gd name="T89" fmla="*/ 539750 h 1991"/>
                <a:gd name="T90" fmla="*/ 2733675 w 5030"/>
                <a:gd name="T91" fmla="*/ 525145 h 1991"/>
                <a:gd name="T92" fmla="*/ 2794000 w 5030"/>
                <a:gd name="T93" fmla="*/ 586105 h 1991"/>
                <a:gd name="T94" fmla="*/ 2853690 w 5030"/>
                <a:gd name="T95" fmla="*/ 656590 h 1991"/>
                <a:gd name="T96" fmla="*/ 2914015 w 5030"/>
                <a:gd name="T97" fmla="*/ 678180 h 1991"/>
                <a:gd name="T98" fmla="*/ 2970530 w 5030"/>
                <a:gd name="T99" fmla="*/ 649605 h 1991"/>
                <a:gd name="T100" fmla="*/ 3030855 w 5030"/>
                <a:gd name="T101" fmla="*/ 621665 h 1991"/>
                <a:gd name="T102" fmla="*/ 3091180 w 5030"/>
                <a:gd name="T103" fmla="*/ 617855 h 1991"/>
                <a:gd name="T104" fmla="*/ 3151505 w 5030"/>
                <a:gd name="T105" fmla="*/ 628650 h 199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5030" h="1991">
                  <a:moveTo>
                    <a:pt x="0" y="827"/>
                  </a:moveTo>
                  <a:lnTo>
                    <a:pt x="28" y="833"/>
                  </a:lnTo>
                  <a:lnTo>
                    <a:pt x="61" y="850"/>
                  </a:lnTo>
                  <a:lnTo>
                    <a:pt x="89" y="867"/>
                  </a:lnTo>
                  <a:lnTo>
                    <a:pt x="123" y="889"/>
                  </a:lnTo>
                  <a:lnTo>
                    <a:pt x="156" y="911"/>
                  </a:lnTo>
                  <a:lnTo>
                    <a:pt x="184" y="923"/>
                  </a:lnTo>
                  <a:lnTo>
                    <a:pt x="217" y="923"/>
                  </a:lnTo>
                  <a:lnTo>
                    <a:pt x="251" y="917"/>
                  </a:lnTo>
                  <a:lnTo>
                    <a:pt x="279" y="900"/>
                  </a:lnTo>
                  <a:lnTo>
                    <a:pt x="312" y="883"/>
                  </a:lnTo>
                  <a:lnTo>
                    <a:pt x="346" y="867"/>
                  </a:lnTo>
                  <a:lnTo>
                    <a:pt x="374" y="850"/>
                  </a:lnTo>
                  <a:lnTo>
                    <a:pt x="407" y="844"/>
                  </a:lnTo>
                  <a:lnTo>
                    <a:pt x="435" y="850"/>
                  </a:lnTo>
                  <a:lnTo>
                    <a:pt x="468" y="861"/>
                  </a:lnTo>
                  <a:lnTo>
                    <a:pt x="502" y="878"/>
                  </a:lnTo>
                  <a:lnTo>
                    <a:pt x="530" y="895"/>
                  </a:lnTo>
                  <a:lnTo>
                    <a:pt x="563" y="906"/>
                  </a:lnTo>
                  <a:lnTo>
                    <a:pt x="597" y="911"/>
                  </a:lnTo>
                  <a:lnTo>
                    <a:pt x="624" y="911"/>
                  </a:lnTo>
                  <a:lnTo>
                    <a:pt x="658" y="900"/>
                  </a:lnTo>
                  <a:lnTo>
                    <a:pt x="691" y="878"/>
                  </a:lnTo>
                  <a:lnTo>
                    <a:pt x="719" y="855"/>
                  </a:lnTo>
                  <a:lnTo>
                    <a:pt x="753" y="833"/>
                  </a:lnTo>
                  <a:lnTo>
                    <a:pt x="781" y="822"/>
                  </a:lnTo>
                  <a:lnTo>
                    <a:pt x="814" y="816"/>
                  </a:lnTo>
                  <a:lnTo>
                    <a:pt x="848" y="822"/>
                  </a:lnTo>
                  <a:lnTo>
                    <a:pt x="875" y="839"/>
                  </a:lnTo>
                  <a:lnTo>
                    <a:pt x="909" y="861"/>
                  </a:lnTo>
                  <a:lnTo>
                    <a:pt x="942" y="889"/>
                  </a:lnTo>
                  <a:lnTo>
                    <a:pt x="970" y="917"/>
                  </a:lnTo>
                  <a:lnTo>
                    <a:pt x="1004" y="934"/>
                  </a:lnTo>
                  <a:lnTo>
                    <a:pt x="1037" y="945"/>
                  </a:lnTo>
                  <a:lnTo>
                    <a:pt x="1065" y="945"/>
                  </a:lnTo>
                  <a:lnTo>
                    <a:pt x="1098" y="934"/>
                  </a:lnTo>
                  <a:lnTo>
                    <a:pt x="1126" y="917"/>
                  </a:lnTo>
                  <a:lnTo>
                    <a:pt x="1160" y="900"/>
                  </a:lnTo>
                  <a:lnTo>
                    <a:pt x="1193" y="883"/>
                  </a:lnTo>
                  <a:lnTo>
                    <a:pt x="1221" y="872"/>
                  </a:lnTo>
                  <a:lnTo>
                    <a:pt x="1255" y="867"/>
                  </a:lnTo>
                  <a:lnTo>
                    <a:pt x="1288" y="872"/>
                  </a:lnTo>
                  <a:lnTo>
                    <a:pt x="1316" y="878"/>
                  </a:lnTo>
                  <a:lnTo>
                    <a:pt x="1349" y="889"/>
                  </a:lnTo>
                  <a:lnTo>
                    <a:pt x="1383" y="889"/>
                  </a:lnTo>
                  <a:lnTo>
                    <a:pt x="1411" y="889"/>
                  </a:lnTo>
                  <a:lnTo>
                    <a:pt x="1444" y="883"/>
                  </a:lnTo>
                  <a:lnTo>
                    <a:pt x="1472" y="872"/>
                  </a:lnTo>
                  <a:lnTo>
                    <a:pt x="1506" y="855"/>
                  </a:lnTo>
                  <a:lnTo>
                    <a:pt x="1539" y="844"/>
                  </a:lnTo>
                  <a:lnTo>
                    <a:pt x="1567" y="833"/>
                  </a:lnTo>
                  <a:lnTo>
                    <a:pt x="1600" y="833"/>
                  </a:lnTo>
                  <a:lnTo>
                    <a:pt x="1634" y="844"/>
                  </a:lnTo>
                  <a:lnTo>
                    <a:pt x="1662" y="861"/>
                  </a:lnTo>
                  <a:lnTo>
                    <a:pt x="1695" y="883"/>
                  </a:lnTo>
                  <a:lnTo>
                    <a:pt x="1729" y="900"/>
                  </a:lnTo>
                  <a:lnTo>
                    <a:pt x="1756" y="911"/>
                  </a:lnTo>
                  <a:lnTo>
                    <a:pt x="1790" y="911"/>
                  </a:lnTo>
                  <a:lnTo>
                    <a:pt x="1818" y="889"/>
                  </a:lnTo>
                  <a:lnTo>
                    <a:pt x="1851" y="850"/>
                  </a:lnTo>
                  <a:lnTo>
                    <a:pt x="1885" y="799"/>
                  </a:lnTo>
                  <a:lnTo>
                    <a:pt x="1913" y="732"/>
                  </a:lnTo>
                  <a:lnTo>
                    <a:pt x="1946" y="671"/>
                  </a:lnTo>
                  <a:lnTo>
                    <a:pt x="1980" y="620"/>
                  </a:lnTo>
                  <a:lnTo>
                    <a:pt x="2007" y="587"/>
                  </a:lnTo>
                  <a:lnTo>
                    <a:pt x="2041" y="576"/>
                  </a:lnTo>
                  <a:lnTo>
                    <a:pt x="2074" y="593"/>
                  </a:lnTo>
                  <a:lnTo>
                    <a:pt x="2102" y="620"/>
                  </a:lnTo>
                  <a:lnTo>
                    <a:pt x="2136" y="665"/>
                  </a:lnTo>
                  <a:lnTo>
                    <a:pt x="2164" y="704"/>
                  </a:lnTo>
                  <a:lnTo>
                    <a:pt x="2197" y="727"/>
                  </a:lnTo>
                  <a:lnTo>
                    <a:pt x="2230" y="732"/>
                  </a:lnTo>
                  <a:lnTo>
                    <a:pt x="2258" y="710"/>
                  </a:lnTo>
                  <a:lnTo>
                    <a:pt x="2292" y="660"/>
                  </a:lnTo>
                  <a:lnTo>
                    <a:pt x="2325" y="598"/>
                  </a:lnTo>
                  <a:lnTo>
                    <a:pt x="2353" y="537"/>
                  </a:lnTo>
                  <a:lnTo>
                    <a:pt x="2387" y="486"/>
                  </a:lnTo>
                  <a:lnTo>
                    <a:pt x="2420" y="475"/>
                  </a:lnTo>
                  <a:lnTo>
                    <a:pt x="2448" y="509"/>
                  </a:lnTo>
                  <a:lnTo>
                    <a:pt x="2481" y="587"/>
                  </a:lnTo>
                  <a:lnTo>
                    <a:pt x="2515" y="721"/>
                  </a:lnTo>
                  <a:lnTo>
                    <a:pt x="2543" y="883"/>
                  </a:lnTo>
                  <a:lnTo>
                    <a:pt x="2576" y="1062"/>
                  </a:lnTo>
                  <a:lnTo>
                    <a:pt x="2604" y="1225"/>
                  </a:lnTo>
                  <a:lnTo>
                    <a:pt x="2638" y="1348"/>
                  </a:lnTo>
                  <a:lnTo>
                    <a:pt x="2671" y="1404"/>
                  </a:lnTo>
                  <a:lnTo>
                    <a:pt x="2699" y="1376"/>
                  </a:lnTo>
                  <a:lnTo>
                    <a:pt x="2732" y="1258"/>
                  </a:lnTo>
                  <a:lnTo>
                    <a:pt x="2766" y="1068"/>
                  </a:lnTo>
                  <a:lnTo>
                    <a:pt x="2794" y="827"/>
                  </a:lnTo>
                  <a:lnTo>
                    <a:pt x="2827" y="559"/>
                  </a:lnTo>
                  <a:lnTo>
                    <a:pt x="2861" y="313"/>
                  </a:lnTo>
                  <a:lnTo>
                    <a:pt x="2888" y="117"/>
                  </a:lnTo>
                  <a:lnTo>
                    <a:pt x="2922" y="5"/>
                  </a:lnTo>
                  <a:lnTo>
                    <a:pt x="2950" y="0"/>
                  </a:lnTo>
                  <a:lnTo>
                    <a:pt x="2983" y="100"/>
                  </a:lnTo>
                  <a:lnTo>
                    <a:pt x="3017" y="307"/>
                  </a:lnTo>
                  <a:lnTo>
                    <a:pt x="3045" y="587"/>
                  </a:lnTo>
                  <a:lnTo>
                    <a:pt x="3078" y="917"/>
                  </a:lnTo>
                  <a:lnTo>
                    <a:pt x="3112" y="1247"/>
                  </a:lnTo>
                  <a:lnTo>
                    <a:pt x="3139" y="1549"/>
                  </a:lnTo>
                  <a:lnTo>
                    <a:pt x="3173" y="1790"/>
                  </a:lnTo>
                  <a:lnTo>
                    <a:pt x="3206" y="1935"/>
                  </a:lnTo>
                  <a:lnTo>
                    <a:pt x="3234" y="1991"/>
                  </a:lnTo>
                  <a:lnTo>
                    <a:pt x="3268" y="1952"/>
                  </a:lnTo>
                  <a:lnTo>
                    <a:pt x="3296" y="1834"/>
                  </a:lnTo>
                  <a:lnTo>
                    <a:pt x="3329" y="1661"/>
                  </a:lnTo>
                  <a:lnTo>
                    <a:pt x="3362" y="1465"/>
                  </a:lnTo>
                  <a:lnTo>
                    <a:pt x="3390" y="1275"/>
                  </a:lnTo>
                  <a:lnTo>
                    <a:pt x="3424" y="1113"/>
                  </a:lnTo>
                  <a:lnTo>
                    <a:pt x="3457" y="984"/>
                  </a:lnTo>
                  <a:lnTo>
                    <a:pt x="3485" y="911"/>
                  </a:lnTo>
                  <a:lnTo>
                    <a:pt x="3519" y="883"/>
                  </a:lnTo>
                  <a:lnTo>
                    <a:pt x="3552" y="895"/>
                  </a:lnTo>
                  <a:lnTo>
                    <a:pt x="3580" y="928"/>
                  </a:lnTo>
                  <a:lnTo>
                    <a:pt x="3613" y="967"/>
                  </a:lnTo>
                  <a:lnTo>
                    <a:pt x="3641" y="1006"/>
                  </a:lnTo>
                  <a:lnTo>
                    <a:pt x="3675" y="1034"/>
                  </a:lnTo>
                  <a:lnTo>
                    <a:pt x="3708" y="1040"/>
                  </a:lnTo>
                  <a:lnTo>
                    <a:pt x="3736" y="1023"/>
                  </a:lnTo>
                  <a:lnTo>
                    <a:pt x="3770" y="1001"/>
                  </a:lnTo>
                  <a:lnTo>
                    <a:pt x="3803" y="967"/>
                  </a:lnTo>
                  <a:lnTo>
                    <a:pt x="3831" y="934"/>
                  </a:lnTo>
                  <a:lnTo>
                    <a:pt x="3864" y="911"/>
                  </a:lnTo>
                  <a:lnTo>
                    <a:pt x="3898" y="900"/>
                  </a:lnTo>
                  <a:lnTo>
                    <a:pt x="3926" y="895"/>
                  </a:lnTo>
                  <a:lnTo>
                    <a:pt x="3959" y="906"/>
                  </a:lnTo>
                  <a:lnTo>
                    <a:pt x="3987" y="917"/>
                  </a:lnTo>
                  <a:lnTo>
                    <a:pt x="4020" y="928"/>
                  </a:lnTo>
                  <a:lnTo>
                    <a:pt x="4054" y="934"/>
                  </a:lnTo>
                  <a:lnTo>
                    <a:pt x="4082" y="928"/>
                  </a:lnTo>
                  <a:lnTo>
                    <a:pt x="4115" y="917"/>
                  </a:lnTo>
                  <a:lnTo>
                    <a:pt x="4149" y="895"/>
                  </a:lnTo>
                  <a:lnTo>
                    <a:pt x="4177" y="872"/>
                  </a:lnTo>
                  <a:lnTo>
                    <a:pt x="4210" y="850"/>
                  </a:lnTo>
                  <a:lnTo>
                    <a:pt x="4244" y="827"/>
                  </a:lnTo>
                  <a:lnTo>
                    <a:pt x="4271" y="822"/>
                  </a:lnTo>
                  <a:lnTo>
                    <a:pt x="4305" y="827"/>
                  </a:lnTo>
                  <a:lnTo>
                    <a:pt x="4333" y="850"/>
                  </a:lnTo>
                  <a:lnTo>
                    <a:pt x="4366" y="883"/>
                  </a:lnTo>
                  <a:lnTo>
                    <a:pt x="4400" y="923"/>
                  </a:lnTo>
                  <a:lnTo>
                    <a:pt x="4428" y="962"/>
                  </a:lnTo>
                  <a:lnTo>
                    <a:pt x="4461" y="1001"/>
                  </a:lnTo>
                  <a:lnTo>
                    <a:pt x="4494" y="1034"/>
                  </a:lnTo>
                  <a:lnTo>
                    <a:pt x="4522" y="1057"/>
                  </a:lnTo>
                  <a:lnTo>
                    <a:pt x="4556" y="1068"/>
                  </a:lnTo>
                  <a:lnTo>
                    <a:pt x="4589" y="1068"/>
                  </a:lnTo>
                  <a:lnTo>
                    <a:pt x="4617" y="1057"/>
                  </a:lnTo>
                  <a:lnTo>
                    <a:pt x="4651" y="1040"/>
                  </a:lnTo>
                  <a:lnTo>
                    <a:pt x="4678" y="1023"/>
                  </a:lnTo>
                  <a:lnTo>
                    <a:pt x="4712" y="1006"/>
                  </a:lnTo>
                  <a:lnTo>
                    <a:pt x="4745" y="990"/>
                  </a:lnTo>
                  <a:lnTo>
                    <a:pt x="4773" y="979"/>
                  </a:lnTo>
                  <a:lnTo>
                    <a:pt x="4807" y="973"/>
                  </a:lnTo>
                  <a:lnTo>
                    <a:pt x="4840" y="967"/>
                  </a:lnTo>
                  <a:lnTo>
                    <a:pt x="4868" y="973"/>
                  </a:lnTo>
                  <a:lnTo>
                    <a:pt x="4902" y="979"/>
                  </a:lnTo>
                  <a:lnTo>
                    <a:pt x="4935" y="984"/>
                  </a:lnTo>
                  <a:lnTo>
                    <a:pt x="4963" y="990"/>
                  </a:lnTo>
                  <a:lnTo>
                    <a:pt x="4996" y="995"/>
                  </a:lnTo>
                  <a:lnTo>
                    <a:pt x="5030" y="1001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145"/>
            <p:cNvSpPr>
              <a:spLocks/>
            </p:cNvSpPr>
            <p:nvPr/>
          </p:nvSpPr>
          <p:spPr bwMode="auto">
            <a:xfrm>
              <a:off x="2679" y="2513"/>
              <a:ext cx="5030" cy="2053"/>
            </a:xfrm>
            <a:custGeom>
              <a:avLst/>
              <a:gdLst>
                <a:gd name="T0" fmla="*/ 38735 w 5030"/>
                <a:gd name="T1" fmla="*/ 1232535 h 2053"/>
                <a:gd name="T2" fmla="*/ 99060 w 5030"/>
                <a:gd name="T3" fmla="*/ 1268095 h 2053"/>
                <a:gd name="T4" fmla="*/ 159385 w 5030"/>
                <a:gd name="T5" fmla="*/ 1271270 h 2053"/>
                <a:gd name="T6" fmla="*/ 219710 w 5030"/>
                <a:gd name="T7" fmla="*/ 1232535 h 2053"/>
                <a:gd name="T8" fmla="*/ 276225 w 5030"/>
                <a:gd name="T9" fmla="*/ 1218565 h 2053"/>
                <a:gd name="T10" fmla="*/ 336550 w 5030"/>
                <a:gd name="T11" fmla="*/ 1235710 h 2053"/>
                <a:gd name="T12" fmla="*/ 396240 w 5030"/>
                <a:gd name="T13" fmla="*/ 1250315 h 2053"/>
                <a:gd name="T14" fmla="*/ 456565 w 5030"/>
                <a:gd name="T15" fmla="*/ 1232535 h 2053"/>
                <a:gd name="T16" fmla="*/ 516890 w 5030"/>
                <a:gd name="T17" fmla="*/ 1218565 h 2053"/>
                <a:gd name="T18" fmla="*/ 577215 w 5030"/>
                <a:gd name="T19" fmla="*/ 1243330 h 2053"/>
                <a:gd name="T20" fmla="*/ 637540 w 5030"/>
                <a:gd name="T21" fmla="*/ 1292860 h 2053"/>
                <a:gd name="T22" fmla="*/ 697230 w 5030"/>
                <a:gd name="T23" fmla="*/ 1264285 h 2053"/>
                <a:gd name="T24" fmla="*/ 757555 w 5030"/>
                <a:gd name="T25" fmla="*/ 1228725 h 2053"/>
                <a:gd name="T26" fmla="*/ 817880 w 5030"/>
                <a:gd name="T27" fmla="*/ 1239520 h 2053"/>
                <a:gd name="T28" fmla="*/ 878205 w 5030"/>
                <a:gd name="T29" fmla="*/ 1292860 h 2053"/>
                <a:gd name="T30" fmla="*/ 934720 w 5030"/>
                <a:gd name="T31" fmla="*/ 1253490 h 2053"/>
                <a:gd name="T32" fmla="*/ 995045 w 5030"/>
                <a:gd name="T33" fmla="*/ 1203960 h 2053"/>
                <a:gd name="T34" fmla="*/ 1055370 w 5030"/>
                <a:gd name="T35" fmla="*/ 1203960 h 2053"/>
                <a:gd name="T36" fmla="*/ 1115060 w 5030"/>
                <a:gd name="T37" fmla="*/ 1264285 h 2053"/>
                <a:gd name="T38" fmla="*/ 1175385 w 5030"/>
                <a:gd name="T39" fmla="*/ 1239520 h 2053"/>
                <a:gd name="T40" fmla="*/ 1235710 w 5030"/>
                <a:gd name="T41" fmla="*/ 1129665 h 2053"/>
                <a:gd name="T42" fmla="*/ 1296035 w 5030"/>
                <a:gd name="T43" fmla="*/ 1069340 h 2053"/>
                <a:gd name="T44" fmla="*/ 1356360 w 5030"/>
                <a:gd name="T45" fmla="*/ 1090295 h 2053"/>
                <a:gd name="T46" fmla="*/ 1416050 w 5030"/>
                <a:gd name="T47" fmla="*/ 1157605 h 2053"/>
                <a:gd name="T48" fmla="*/ 1476375 w 5030"/>
                <a:gd name="T49" fmla="*/ 1072515 h 2053"/>
                <a:gd name="T50" fmla="*/ 1536700 w 5030"/>
                <a:gd name="T51" fmla="*/ 891540 h 2053"/>
                <a:gd name="T52" fmla="*/ 1597025 w 5030"/>
                <a:gd name="T53" fmla="*/ 774065 h 2053"/>
                <a:gd name="T54" fmla="*/ 1653540 w 5030"/>
                <a:gd name="T55" fmla="*/ 770890 h 2053"/>
                <a:gd name="T56" fmla="*/ 1713865 w 5030"/>
                <a:gd name="T57" fmla="*/ 834390 h 2053"/>
                <a:gd name="T58" fmla="*/ 1774190 w 5030"/>
                <a:gd name="T59" fmla="*/ 763270 h 2053"/>
                <a:gd name="T60" fmla="*/ 1833880 w 5030"/>
                <a:gd name="T61" fmla="*/ 490220 h 2053"/>
                <a:gd name="T62" fmla="*/ 1894205 w 5030"/>
                <a:gd name="T63" fmla="*/ 194945 h 2053"/>
                <a:gd name="T64" fmla="*/ 1954530 w 5030"/>
                <a:gd name="T65" fmla="*/ 17780 h 2053"/>
                <a:gd name="T66" fmla="*/ 2014855 w 5030"/>
                <a:gd name="T67" fmla="*/ 24765 h 2053"/>
                <a:gd name="T68" fmla="*/ 2075180 w 5030"/>
                <a:gd name="T69" fmla="*/ 212725 h 2053"/>
                <a:gd name="T70" fmla="*/ 2134870 w 5030"/>
                <a:gd name="T71" fmla="*/ 528955 h 2053"/>
                <a:gd name="T72" fmla="*/ 2195195 w 5030"/>
                <a:gd name="T73" fmla="*/ 880745 h 2053"/>
                <a:gd name="T74" fmla="*/ 2255520 w 5030"/>
                <a:gd name="T75" fmla="*/ 1183005 h 2053"/>
                <a:gd name="T76" fmla="*/ 2312035 w 5030"/>
                <a:gd name="T77" fmla="*/ 1221740 h 2053"/>
                <a:gd name="T78" fmla="*/ 2372360 w 5030"/>
                <a:gd name="T79" fmla="*/ 1143635 h 2053"/>
                <a:gd name="T80" fmla="*/ 2432685 w 5030"/>
                <a:gd name="T81" fmla="*/ 1161415 h 2053"/>
                <a:gd name="T82" fmla="*/ 2493010 w 5030"/>
                <a:gd name="T83" fmla="*/ 1225550 h 2053"/>
                <a:gd name="T84" fmla="*/ 2552700 w 5030"/>
                <a:gd name="T85" fmla="*/ 1278890 h 2053"/>
                <a:gd name="T86" fmla="*/ 2613025 w 5030"/>
                <a:gd name="T87" fmla="*/ 1268095 h 2053"/>
                <a:gd name="T88" fmla="*/ 2673350 w 5030"/>
                <a:gd name="T89" fmla="*/ 1235710 h 2053"/>
                <a:gd name="T90" fmla="*/ 2733675 w 5030"/>
                <a:gd name="T91" fmla="*/ 1179195 h 2053"/>
                <a:gd name="T92" fmla="*/ 2794000 w 5030"/>
                <a:gd name="T93" fmla="*/ 1122045 h 2053"/>
                <a:gd name="T94" fmla="*/ 2853690 w 5030"/>
                <a:gd name="T95" fmla="*/ 1094105 h 2053"/>
                <a:gd name="T96" fmla="*/ 2914015 w 5030"/>
                <a:gd name="T97" fmla="*/ 1108075 h 2053"/>
                <a:gd name="T98" fmla="*/ 2970530 w 5030"/>
                <a:gd name="T99" fmla="*/ 1168400 h 2053"/>
                <a:gd name="T100" fmla="*/ 3030855 w 5030"/>
                <a:gd name="T101" fmla="*/ 1250315 h 2053"/>
                <a:gd name="T102" fmla="*/ 3091180 w 5030"/>
                <a:gd name="T103" fmla="*/ 1282065 h 2053"/>
                <a:gd name="T104" fmla="*/ 3151505 w 5030"/>
                <a:gd name="T105" fmla="*/ 1221740 h 205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5030" h="2053">
                  <a:moveTo>
                    <a:pt x="0" y="1924"/>
                  </a:moveTo>
                  <a:lnTo>
                    <a:pt x="28" y="1930"/>
                  </a:lnTo>
                  <a:lnTo>
                    <a:pt x="61" y="1941"/>
                  </a:lnTo>
                  <a:lnTo>
                    <a:pt x="89" y="1958"/>
                  </a:lnTo>
                  <a:lnTo>
                    <a:pt x="123" y="1974"/>
                  </a:lnTo>
                  <a:lnTo>
                    <a:pt x="156" y="1997"/>
                  </a:lnTo>
                  <a:lnTo>
                    <a:pt x="184" y="2014"/>
                  </a:lnTo>
                  <a:lnTo>
                    <a:pt x="217" y="2019"/>
                  </a:lnTo>
                  <a:lnTo>
                    <a:pt x="251" y="2002"/>
                  </a:lnTo>
                  <a:lnTo>
                    <a:pt x="279" y="1980"/>
                  </a:lnTo>
                  <a:lnTo>
                    <a:pt x="312" y="1958"/>
                  </a:lnTo>
                  <a:lnTo>
                    <a:pt x="346" y="1941"/>
                  </a:lnTo>
                  <a:lnTo>
                    <a:pt x="374" y="1930"/>
                  </a:lnTo>
                  <a:lnTo>
                    <a:pt x="407" y="1919"/>
                  </a:lnTo>
                  <a:lnTo>
                    <a:pt x="435" y="1919"/>
                  </a:lnTo>
                  <a:lnTo>
                    <a:pt x="468" y="1924"/>
                  </a:lnTo>
                  <a:lnTo>
                    <a:pt x="502" y="1930"/>
                  </a:lnTo>
                  <a:lnTo>
                    <a:pt x="530" y="1946"/>
                  </a:lnTo>
                  <a:lnTo>
                    <a:pt x="563" y="1958"/>
                  </a:lnTo>
                  <a:lnTo>
                    <a:pt x="597" y="1963"/>
                  </a:lnTo>
                  <a:lnTo>
                    <a:pt x="624" y="1969"/>
                  </a:lnTo>
                  <a:lnTo>
                    <a:pt x="658" y="1963"/>
                  </a:lnTo>
                  <a:lnTo>
                    <a:pt x="691" y="1952"/>
                  </a:lnTo>
                  <a:lnTo>
                    <a:pt x="719" y="1941"/>
                  </a:lnTo>
                  <a:lnTo>
                    <a:pt x="753" y="1930"/>
                  </a:lnTo>
                  <a:lnTo>
                    <a:pt x="781" y="1919"/>
                  </a:lnTo>
                  <a:lnTo>
                    <a:pt x="814" y="1919"/>
                  </a:lnTo>
                  <a:lnTo>
                    <a:pt x="848" y="1924"/>
                  </a:lnTo>
                  <a:lnTo>
                    <a:pt x="875" y="1935"/>
                  </a:lnTo>
                  <a:lnTo>
                    <a:pt x="909" y="1958"/>
                  </a:lnTo>
                  <a:lnTo>
                    <a:pt x="942" y="1980"/>
                  </a:lnTo>
                  <a:lnTo>
                    <a:pt x="970" y="2008"/>
                  </a:lnTo>
                  <a:lnTo>
                    <a:pt x="1004" y="2036"/>
                  </a:lnTo>
                  <a:lnTo>
                    <a:pt x="1037" y="2047"/>
                  </a:lnTo>
                  <a:lnTo>
                    <a:pt x="1065" y="2019"/>
                  </a:lnTo>
                  <a:lnTo>
                    <a:pt x="1098" y="1991"/>
                  </a:lnTo>
                  <a:lnTo>
                    <a:pt x="1126" y="1969"/>
                  </a:lnTo>
                  <a:lnTo>
                    <a:pt x="1160" y="1946"/>
                  </a:lnTo>
                  <a:lnTo>
                    <a:pt x="1193" y="1935"/>
                  </a:lnTo>
                  <a:lnTo>
                    <a:pt x="1221" y="1935"/>
                  </a:lnTo>
                  <a:lnTo>
                    <a:pt x="1255" y="1941"/>
                  </a:lnTo>
                  <a:lnTo>
                    <a:pt x="1288" y="1952"/>
                  </a:lnTo>
                  <a:lnTo>
                    <a:pt x="1316" y="1974"/>
                  </a:lnTo>
                  <a:lnTo>
                    <a:pt x="1349" y="2002"/>
                  </a:lnTo>
                  <a:lnTo>
                    <a:pt x="1383" y="2036"/>
                  </a:lnTo>
                  <a:lnTo>
                    <a:pt x="1411" y="2053"/>
                  </a:lnTo>
                  <a:lnTo>
                    <a:pt x="1444" y="2014"/>
                  </a:lnTo>
                  <a:lnTo>
                    <a:pt x="1472" y="1974"/>
                  </a:lnTo>
                  <a:lnTo>
                    <a:pt x="1506" y="1941"/>
                  </a:lnTo>
                  <a:lnTo>
                    <a:pt x="1539" y="1913"/>
                  </a:lnTo>
                  <a:lnTo>
                    <a:pt x="1567" y="1896"/>
                  </a:lnTo>
                  <a:lnTo>
                    <a:pt x="1600" y="1885"/>
                  </a:lnTo>
                  <a:lnTo>
                    <a:pt x="1634" y="1885"/>
                  </a:lnTo>
                  <a:lnTo>
                    <a:pt x="1662" y="1896"/>
                  </a:lnTo>
                  <a:lnTo>
                    <a:pt x="1695" y="1919"/>
                  </a:lnTo>
                  <a:lnTo>
                    <a:pt x="1729" y="1952"/>
                  </a:lnTo>
                  <a:lnTo>
                    <a:pt x="1756" y="1991"/>
                  </a:lnTo>
                  <a:lnTo>
                    <a:pt x="1790" y="2030"/>
                  </a:lnTo>
                  <a:lnTo>
                    <a:pt x="1818" y="2008"/>
                  </a:lnTo>
                  <a:lnTo>
                    <a:pt x="1851" y="1952"/>
                  </a:lnTo>
                  <a:lnTo>
                    <a:pt x="1885" y="1891"/>
                  </a:lnTo>
                  <a:lnTo>
                    <a:pt x="1913" y="1829"/>
                  </a:lnTo>
                  <a:lnTo>
                    <a:pt x="1946" y="1779"/>
                  </a:lnTo>
                  <a:lnTo>
                    <a:pt x="1980" y="1734"/>
                  </a:lnTo>
                  <a:lnTo>
                    <a:pt x="2007" y="1700"/>
                  </a:lnTo>
                  <a:lnTo>
                    <a:pt x="2041" y="1684"/>
                  </a:lnTo>
                  <a:lnTo>
                    <a:pt x="2074" y="1678"/>
                  </a:lnTo>
                  <a:lnTo>
                    <a:pt x="2102" y="1689"/>
                  </a:lnTo>
                  <a:lnTo>
                    <a:pt x="2136" y="1717"/>
                  </a:lnTo>
                  <a:lnTo>
                    <a:pt x="2164" y="1756"/>
                  </a:lnTo>
                  <a:lnTo>
                    <a:pt x="2197" y="1795"/>
                  </a:lnTo>
                  <a:lnTo>
                    <a:pt x="2230" y="1823"/>
                  </a:lnTo>
                  <a:lnTo>
                    <a:pt x="2258" y="1818"/>
                  </a:lnTo>
                  <a:lnTo>
                    <a:pt x="2292" y="1767"/>
                  </a:lnTo>
                  <a:lnTo>
                    <a:pt x="2325" y="1689"/>
                  </a:lnTo>
                  <a:lnTo>
                    <a:pt x="2353" y="1594"/>
                  </a:lnTo>
                  <a:lnTo>
                    <a:pt x="2387" y="1499"/>
                  </a:lnTo>
                  <a:lnTo>
                    <a:pt x="2420" y="1404"/>
                  </a:lnTo>
                  <a:lnTo>
                    <a:pt x="2448" y="1326"/>
                  </a:lnTo>
                  <a:lnTo>
                    <a:pt x="2481" y="1264"/>
                  </a:lnTo>
                  <a:lnTo>
                    <a:pt x="2515" y="1219"/>
                  </a:lnTo>
                  <a:lnTo>
                    <a:pt x="2543" y="1197"/>
                  </a:lnTo>
                  <a:lnTo>
                    <a:pt x="2576" y="1197"/>
                  </a:lnTo>
                  <a:lnTo>
                    <a:pt x="2604" y="1214"/>
                  </a:lnTo>
                  <a:lnTo>
                    <a:pt x="2638" y="1247"/>
                  </a:lnTo>
                  <a:lnTo>
                    <a:pt x="2671" y="1281"/>
                  </a:lnTo>
                  <a:lnTo>
                    <a:pt x="2699" y="1314"/>
                  </a:lnTo>
                  <a:lnTo>
                    <a:pt x="2732" y="1320"/>
                  </a:lnTo>
                  <a:lnTo>
                    <a:pt x="2766" y="1281"/>
                  </a:lnTo>
                  <a:lnTo>
                    <a:pt x="2794" y="1202"/>
                  </a:lnTo>
                  <a:lnTo>
                    <a:pt x="2827" y="1085"/>
                  </a:lnTo>
                  <a:lnTo>
                    <a:pt x="2861" y="934"/>
                  </a:lnTo>
                  <a:lnTo>
                    <a:pt x="2888" y="772"/>
                  </a:lnTo>
                  <a:lnTo>
                    <a:pt x="2922" y="609"/>
                  </a:lnTo>
                  <a:lnTo>
                    <a:pt x="2950" y="453"/>
                  </a:lnTo>
                  <a:lnTo>
                    <a:pt x="2983" y="307"/>
                  </a:lnTo>
                  <a:lnTo>
                    <a:pt x="3017" y="184"/>
                  </a:lnTo>
                  <a:lnTo>
                    <a:pt x="3045" y="95"/>
                  </a:lnTo>
                  <a:lnTo>
                    <a:pt x="3078" y="28"/>
                  </a:lnTo>
                  <a:lnTo>
                    <a:pt x="3112" y="0"/>
                  </a:lnTo>
                  <a:lnTo>
                    <a:pt x="3139" y="0"/>
                  </a:lnTo>
                  <a:lnTo>
                    <a:pt x="3173" y="39"/>
                  </a:lnTo>
                  <a:lnTo>
                    <a:pt x="3206" y="112"/>
                  </a:lnTo>
                  <a:lnTo>
                    <a:pt x="3234" y="212"/>
                  </a:lnTo>
                  <a:lnTo>
                    <a:pt x="3268" y="335"/>
                  </a:lnTo>
                  <a:lnTo>
                    <a:pt x="3296" y="486"/>
                  </a:lnTo>
                  <a:lnTo>
                    <a:pt x="3329" y="654"/>
                  </a:lnTo>
                  <a:lnTo>
                    <a:pt x="3362" y="833"/>
                  </a:lnTo>
                  <a:lnTo>
                    <a:pt x="3390" y="1018"/>
                  </a:lnTo>
                  <a:lnTo>
                    <a:pt x="3424" y="1202"/>
                  </a:lnTo>
                  <a:lnTo>
                    <a:pt x="3457" y="1387"/>
                  </a:lnTo>
                  <a:lnTo>
                    <a:pt x="3485" y="1560"/>
                  </a:lnTo>
                  <a:lnTo>
                    <a:pt x="3519" y="1723"/>
                  </a:lnTo>
                  <a:lnTo>
                    <a:pt x="3552" y="1863"/>
                  </a:lnTo>
                  <a:lnTo>
                    <a:pt x="3580" y="1980"/>
                  </a:lnTo>
                  <a:lnTo>
                    <a:pt x="3613" y="1991"/>
                  </a:lnTo>
                  <a:lnTo>
                    <a:pt x="3641" y="1924"/>
                  </a:lnTo>
                  <a:lnTo>
                    <a:pt x="3675" y="1863"/>
                  </a:lnTo>
                  <a:lnTo>
                    <a:pt x="3708" y="1823"/>
                  </a:lnTo>
                  <a:lnTo>
                    <a:pt x="3736" y="1801"/>
                  </a:lnTo>
                  <a:lnTo>
                    <a:pt x="3770" y="1795"/>
                  </a:lnTo>
                  <a:lnTo>
                    <a:pt x="3803" y="1807"/>
                  </a:lnTo>
                  <a:lnTo>
                    <a:pt x="3831" y="1829"/>
                  </a:lnTo>
                  <a:lnTo>
                    <a:pt x="3864" y="1857"/>
                  </a:lnTo>
                  <a:lnTo>
                    <a:pt x="3898" y="1896"/>
                  </a:lnTo>
                  <a:lnTo>
                    <a:pt x="3926" y="1930"/>
                  </a:lnTo>
                  <a:lnTo>
                    <a:pt x="3959" y="1963"/>
                  </a:lnTo>
                  <a:lnTo>
                    <a:pt x="3987" y="1991"/>
                  </a:lnTo>
                  <a:lnTo>
                    <a:pt x="4020" y="2014"/>
                  </a:lnTo>
                  <a:lnTo>
                    <a:pt x="4054" y="2014"/>
                  </a:lnTo>
                  <a:lnTo>
                    <a:pt x="4082" y="2008"/>
                  </a:lnTo>
                  <a:lnTo>
                    <a:pt x="4115" y="1997"/>
                  </a:lnTo>
                  <a:lnTo>
                    <a:pt x="4149" y="1986"/>
                  </a:lnTo>
                  <a:lnTo>
                    <a:pt x="4177" y="1969"/>
                  </a:lnTo>
                  <a:lnTo>
                    <a:pt x="4210" y="1946"/>
                  </a:lnTo>
                  <a:lnTo>
                    <a:pt x="4244" y="1919"/>
                  </a:lnTo>
                  <a:lnTo>
                    <a:pt x="4271" y="1891"/>
                  </a:lnTo>
                  <a:lnTo>
                    <a:pt x="4305" y="1857"/>
                  </a:lnTo>
                  <a:lnTo>
                    <a:pt x="4333" y="1823"/>
                  </a:lnTo>
                  <a:lnTo>
                    <a:pt x="4366" y="1795"/>
                  </a:lnTo>
                  <a:lnTo>
                    <a:pt x="4400" y="1767"/>
                  </a:lnTo>
                  <a:lnTo>
                    <a:pt x="4428" y="1745"/>
                  </a:lnTo>
                  <a:lnTo>
                    <a:pt x="4461" y="1728"/>
                  </a:lnTo>
                  <a:lnTo>
                    <a:pt x="4494" y="1723"/>
                  </a:lnTo>
                  <a:lnTo>
                    <a:pt x="4522" y="1723"/>
                  </a:lnTo>
                  <a:lnTo>
                    <a:pt x="4556" y="1734"/>
                  </a:lnTo>
                  <a:lnTo>
                    <a:pt x="4589" y="1745"/>
                  </a:lnTo>
                  <a:lnTo>
                    <a:pt x="4617" y="1773"/>
                  </a:lnTo>
                  <a:lnTo>
                    <a:pt x="4651" y="1801"/>
                  </a:lnTo>
                  <a:lnTo>
                    <a:pt x="4678" y="1840"/>
                  </a:lnTo>
                  <a:lnTo>
                    <a:pt x="4712" y="1879"/>
                  </a:lnTo>
                  <a:lnTo>
                    <a:pt x="4745" y="1924"/>
                  </a:lnTo>
                  <a:lnTo>
                    <a:pt x="4773" y="1969"/>
                  </a:lnTo>
                  <a:lnTo>
                    <a:pt x="4807" y="2008"/>
                  </a:lnTo>
                  <a:lnTo>
                    <a:pt x="4840" y="2047"/>
                  </a:lnTo>
                  <a:lnTo>
                    <a:pt x="4868" y="2019"/>
                  </a:lnTo>
                  <a:lnTo>
                    <a:pt x="4902" y="1986"/>
                  </a:lnTo>
                  <a:lnTo>
                    <a:pt x="4935" y="1952"/>
                  </a:lnTo>
                  <a:lnTo>
                    <a:pt x="4963" y="1924"/>
                  </a:lnTo>
                  <a:lnTo>
                    <a:pt x="4996" y="1896"/>
                  </a:lnTo>
                  <a:lnTo>
                    <a:pt x="5030" y="1879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146"/>
            <p:cNvSpPr>
              <a:spLocks/>
            </p:cNvSpPr>
            <p:nvPr/>
          </p:nvSpPr>
          <p:spPr bwMode="auto">
            <a:xfrm>
              <a:off x="2679" y="2966"/>
              <a:ext cx="5030" cy="3261"/>
            </a:xfrm>
            <a:custGeom>
              <a:avLst/>
              <a:gdLst>
                <a:gd name="T0" fmla="*/ 38735 w 5030"/>
                <a:gd name="T1" fmla="*/ 958850 h 3261"/>
                <a:gd name="T2" fmla="*/ 99060 w 5030"/>
                <a:gd name="T3" fmla="*/ 1033780 h 3261"/>
                <a:gd name="T4" fmla="*/ 159385 w 5030"/>
                <a:gd name="T5" fmla="*/ 1033780 h 3261"/>
                <a:gd name="T6" fmla="*/ 219710 w 5030"/>
                <a:gd name="T7" fmla="*/ 958850 h 3261"/>
                <a:gd name="T8" fmla="*/ 276225 w 5030"/>
                <a:gd name="T9" fmla="*/ 937895 h 3261"/>
                <a:gd name="T10" fmla="*/ 336550 w 5030"/>
                <a:gd name="T11" fmla="*/ 1019175 h 3261"/>
                <a:gd name="T12" fmla="*/ 396240 w 5030"/>
                <a:gd name="T13" fmla="*/ 1079500 h 3261"/>
                <a:gd name="T14" fmla="*/ 456565 w 5030"/>
                <a:gd name="T15" fmla="*/ 1029970 h 3261"/>
                <a:gd name="T16" fmla="*/ 516890 w 5030"/>
                <a:gd name="T17" fmla="*/ 948055 h 3261"/>
                <a:gd name="T18" fmla="*/ 577215 w 5030"/>
                <a:gd name="T19" fmla="*/ 955675 h 3261"/>
                <a:gd name="T20" fmla="*/ 637540 w 5030"/>
                <a:gd name="T21" fmla="*/ 1019175 h 3261"/>
                <a:gd name="T22" fmla="*/ 697230 w 5030"/>
                <a:gd name="T23" fmla="*/ 1019175 h 3261"/>
                <a:gd name="T24" fmla="*/ 757555 w 5030"/>
                <a:gd name="T25" fmla="*/ 958850 h 3261"/>
                <a:gd name="T26" fmla="*/ 817880 w 5030"/>
                <a:gd name="T27" fmla="*/ 951865 h 3261"/>
                <a:gd name="T28" fmla="*/ 878205 w 5030"/>
                <a:gd name="T29" fmla="*/ 1012190 h 3261"/>
                <a:gd name="T30" fmla="*/ 934720 w 5030"/>
                <a:gd name="T31" fmla="*/ 1022985 h 3261"/>
                <a:gd name="T32" fmla="*/ 995045 w 5030"/>
                <a:gd name="T33" fmla="*/ 951865 h 3261"/>
                <a:gd name="T34" fmla="*/ 1055370 w 5030"/>
                <a:gd name="T35" fmla="*/ 916305 h 3261"/>
                <a:gd name="T36" fmla="*/ 1115060 w 5030"/>
                <a:gd name="T37" fmla="*/ 980440 h 3261"/>
                <a:gd name="T38" fmla="*/ 1175385 w 5030"/>
                <a:gd name="T39" fmla="*/ 1016000 h 3261"/>
                <a:gd name="T40" fmla="*/ 1235710 w 5030"/>
                <a:gd name="T41" fmla="*/ 920115 h 3261"/>
                <a:gd name="T42" fmla="*/ 1296035 w 5030"/>
                <a:gd name="T43" fmla="*/ 795655 h 3261"/>
                <a:gd name="T44" fmla="*/ 1356360 w 5030"/>
                <a:gd name="T45" fmla="*/ 806450 h 3261"/>
                <a:gd name="T46" fmla="*/ 1416050 w 5030"/>
                <a:gd name="T47" fmla="*/ 873760 h 3261"/>
                <a:gd name="T48" fmla="*/ 1476375 w 5030"/>
                <a:gd name="T49" fmla="*/ 784860 h 3261"/>
                <a:gd name="T50" fmla="*/ 1536700 w 5030"/>
                <a:gd name="T51" fmla="*/ 621665 h 3261"/>
                <a:gd name="T52" fmla="*/ 1597025 w 5030"/>
                <a:gd name="T53" fmla="*/ 735330 h 3261"/>
                <a:gd name="T54" fmla="*/ 1653540 w 5030"/>
                <a:gd name="T55" fmla="*/ 1196975 h 3261"/>
                <a:gd name="T56" fmla="*/ 1713865 w 5030"/>
                <a:gd name="T57" fmla="*/ 1495425 h 3261"/>
                <a:gd name="T58" fmla="*/ 1774190 w 5030"/>
                <a:gd name="T59" fmla="*/ 1115060 h 3261"/>
                <a:gd name="T60" fmla="*/ 1833880 w 5030"/>
                <a:gd name="T61" fmla="*/ 319405 h 3261"/>
                <a:gd name="T62" fmla="*/ 1894205 w 5030"/>
                <a:gd name="T63" fmla="*/ 0 h 3261"/>
                <a:gd name="T64" fmla="*/ 1954530 w 5030"/>
                <a:gd name="T65" fmla="*/ 624840 h 3261"/>
                <a:gd name="T66" fmla="*/ 2014855 w 5030"/>
                <a:gd name="T67" fmla="*/ 1626870 h 3261"/>
                <a:gd name="T68" fmla="*/ 2075180 w 5030"/>
                <a:gd name="T69" fmla="*/ 2070735 h 3261"/>
                <a:gd name="T70" fmla="*/ 2134870 w 5030"/>
                <a:gd name="T71" fmla="*/ 1708785 h 3261"/>
                <a:gd name="T72" fmla="*/ 2195195 w 5030"/>
                <a:gd name="T73" fmla="*/ 1129665 h 3261"/>
                <a:gd name="T74" fmla="*/ 2255520 w 5030"/>
                <a:gd name="T75" fmla="*/ 937895 h 3261"/>
                <a:gd name="T76" fmla="*/ 2312035 w 5030"/>
                <a:gd name="T77" fmla="*/ 1087120 h 3261"/>
                <a:gd name="T78" fmla="*/ 2372360 w 5030"/>
                <a:gd name="T79" fmla="*/ 1179195 h 3261"/>
                <a:gd name="T80" fmla="*/ 2432685 w 5030"/>
                <a:gd name="T81" fmla="*/ 1069340 h 3261"/>
                <a:gd name="T82" fmla="*/ 2493010 w 5030"/>
                <a:gd name="T83" fmla="*/ 965835 h 3261"/>
                <a:gd name="T84" fmla="*/ 2552700 w 5030"/>
                <a:gd name="T85" fmla="*/ 1005205 h 3261"/>
                <a:gd name="T86" fmla="*/ 2613025 w 5030"/>
                <a:gd name="T87" fmla="*/ 1062355 h 3261"/>
                <a:gd name="T88" fmla="*/ 2673350 w 5030"/>
                <a:gd name="T89" fmla="*/ 998220 h 3261"/>
                <a:gd name="T90" fmla="*/ 2733675 w 5030"/>
                <a:gd name="T91" fmla="*/ 891540 h 3261"/>
                <a:gd name="T92" fmla="*/ 2794000 w 5030"/>
                <a:gd name="T93" fmla="*/ 916305 h 3261"/>
                <a:gd name="T94" fmla="*/ 2853690 w 5030"/>
                <a:gd name="T95" fmla="*/ 1069340 h 3261"/>
                <a:gd name="T96" fmla="*/ 2914015 w 5030"/>
                <a:gd name="T97" fmla="*/ 1186180 h 3261"/>
                <a:gd name="T98" fmla="*/ 2970530 w 5030"/>
                <a:gd name="T99" fmla="*/ 1161415 h 3261"/>
                <a:gd name="T100" fmla="*/ 3030855 w 5030"/>
                <a:gd name="T101" fmla="*/ 1069340 h 3261"/>
                <a:gd name="T102" fmla="*/ 3091180 w 5030"/>
                <a:gd name="T103" fmla="*/ 1026795 h 3261"/>
                <a:gd name="T104" fmla="*/ 3151505 w 5030"/>
                <a:gd name="T105" fmla="*/ 1072515 h 326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5030" h="3261">
                  <a:moveTo>
                    <a:pt x="0" y="1471"/>
                  </a:moveTo>
                  <a:lnTo>
                    <a:pt x="28" y="1482"/>
                  </a:lnTo>
                  <a:lnTo>
                    <a:pt x="61" y="1510"/>
                  </a:lnTo>
                  <a:lnTo>
                    <a:pt x="89" y="1549"/>
                  </a:lnTo>
                  <a:lnTo>
                    <a:pt x="123" y="1589"/>
                  </a:lnTo>
                  <a:lnTo>
                    <a:pt x="156" y="1628"/>
                  </a:lnTo>
                  <a:lnTo>
                    <a:pt x="184" y="1645"/>
                  </a:lnTo>
                  <a:lnTo>
                    <a:pt x="217" y="1645"/>
                  </a:lnTo>
                  <a:lnTo>
                    <a:pt x="251" y="1628"/>
                  </a:lnTo>
                  <a:lnTo>
                    <a:pt x="279" y="1594"/>
                  </a:lnTo>
                  <a:lnTo>
                    <a:pt x="312" y="1549"/>
                  </a:lnTo>
                  <a:lnTo>
                    <a:pt x="346" y="1510"/>
                  </a:lnTo>
                  <a:lnTo>
                    <a:pt x="374" y="1477"/>
                  </a:lnTo>
                  <a:lnTo>
                    <a:pt x="407" y="1466"/>
                  </a:lnTo>
                  <a:lnTo>
                    <a:pt x="435" y="1477"/>
                  </a:lnTo>
                  <a:lnTo>
                    <a:pt x="468" y="1505"/>
                  </a:lnTo>
                  <a:lnTo>
                    <a:pt x="502" y="1549"/>
                  </a:lnTo>
                  <a:lnTo>
                    <a:pt x="530" y="1605"/>
                  </a:lnTo>
                  <a:lnTo>
                    <a:pt x="563" y="1650"/>
                  </a:lnTo>
                  <a:lnTo>
                    <a:pt x="597" y="1689"/>
                  </a:lnTo>
                  <a:lnTo>
                    <a:pt x="624" y="1700"/>
                  </a:lnTo>
                  <a:lnTo>
                    <a:pt x="658" y="1695"/>
                  </a:lnTo>
                  <a:lnTo>
                    <a:pt x="691" y="1667"/>
                  </a:lnTo>
                  <a:lnTo>
                    <a:pt x="719" y="1622"/>
                  </a:lnTo>
                  <a:lnTo>
                    <a:pt x="753" y="1572"/>
                  </a:lnTo>
                  <a:lnTo>
                    <a:pt x="781" y="1527"/>
                  </a:lnTo>
                  <a:lnTo>
                    <a:pt x="814" y="1493"/>
                  </a:lnTo>
                  <a:lnTo>
                    <a:pt x="848" y="1477"/>
                  </a:lnTo>
                  <a:lnTo>
                    <a:pt x="875" y="1482"/>
                  </a:lnTo>
                  <a:lnTo>
                    <a:pt x="909" y="1505"/>
                  </a:lnTo>
                  <a:lnTo>
                    <a:pt x="942" y="1538"/>
                  </a:lnTo>
                  <a:lnTo>
                    <a:pt x="970" y="1577"/>
                  </a:lnTo>
                  <a:lnTo>
                    <a:pt x="1004" y="1605"/>
                  </a:lnTo>
                  <a:lnTo>
                    <a:pt x="1037" y="1622"/>
                  </a:lnTo>
                  <a:lnTo>
                    <a:pt x="1065" y="1622"/>
                  </a:lnTo>
                  <a:lnTo>
                    <a:pt x="1098" y="1605"/>
                  </a:lnTo>
                  <a:lnTo>
                    <a:pt x="1126" y="1577"/>
                  </a:lnTo>
                  <a:lnTo>
                    <a:pt x="1160" y="1544"/>
                  </a:lnTo>
                  <a:lnTo>
                    <a:pt x="1193" y="1510"/>
                  </a:lnTo>
                  <a:lnTo>
                    <a:pt x="1221" y="1493"/>
                  </a:lnTo>
                  <a:lnTo>
                    <a:pt x="1255" y="1488"/>
                  </a:lnTo>
                  <a:lnTo>
                    <a:pt x="1288" y="1499"/>
                  </a:lnTo>
                  <a:lnTo>
                    <a:pt x="1316" y="1527"/>
                  </a:lnTo>
                  <a:lnTo>
                    <a:pt x="1349" y="1561"/>
                  </a:lnTo>
                  <a:lnTo>
                    <a:pt x="1383" y="1594"/>
                  </a:lnTo>
                  <a:lnTo>
                    <a:pt x="1411" y="1617"/>
                  </a:lnTo>
                  <a:lnTo>
                    <a:pt x="1444" y="1622"/>
                  </a:lnTo>
                  <a:lnTo>
                    <a:pt x="1472" y="1611"/>
                  </a:lnTo>
                  <a:lnTo>
                    <a:pt x="1506" y="1583"/>
                  </a:lnTo>
                  <a:lnTo>
                    <a:pt x="1539" y="1544"/>
                  </a:lnTo>
                  <a:lnTo>
                    <a:pt x="1567" y="1499"/>
                  </a:lnTo>
                  <a:lnTo>
                    <a:pt x="1600" y="1466"/>
                  </a:lnTo>
                  <a:lnTo>
                    <a:pt x="1634" y="1443"/>
                  </a:lnTo>
                  <a:lnTo>
                    <a:pt x="1662" y="1443"/>
                  </a:lnTo>
                  <a:lnTo>
                    <a:pt x="1695" y="1466"/>
                  </a:lnTo>
                  <a:lnTo>
                    <a:pt x="1729" y="1499"/>
                  </a:lnTo>
                  <a:lnTo>
                    <a:pt x="1756" y="1544"/>
                  </a:lnTo>
                  <a:lnTo>
                    <a:pt x="1790" y="1583"/>
                  </a:lnTo>
                  <a:lnTo>
                    <a:pt x="1818" y="1605"/>
                  </a:lnTo>
                  <a:lnTo>
                    <a:pt x="1851" y="1600"/>
                  </a:lnTo>
                  <a:lnTo>
                    <a:pt x="1885" y="1572"/>
                  </a:lnTo>
                  <a:lnTo>
                    <a:pt x="1913" y="1521"/>
                  </a:lnTo>
                  <a:lnTo>
                    <a:pt x="1946" y="1449"/>
                  </a:lnTo>
                  <a:lnTo>
                    <a:pt x="1980" y="1370"/>
                  </a:lnTo>
                  <a:lnTo>
                    <a:pt x="2007" y="1303"/>
                  </a:lnTo>
                  <a:lnTo>
                    <a:pt x="2041" y="1253"/>
                  </a:lnTo>
                  <a:lnTo>
                    <a:pt x="2074" y="1231"/>
                  </a:lnTo>
                  <a:lnTo>
                    <a:pt x="2102" y="1236"/>
                  </a:lnTo>
                  <a:lnTo>
                    <a:pt x="2136" y="1270"/>
                  </a:lnTo>
                  <a:lnTo>
                    <a:pt x="2164" y="1314"/>
                  </a:lnTo>
                  <a:lnTo>
                    <a:pt x="2197" y="1354"/>
                  </a:lnTo>
                  <a:lnTo>
                    <a:pt x="2230" y="1376"/>
                  </a:lnTo>
                  <a:lnTo>
                    <a:pt x="2258" y="1365"/>
                  </a:lnTo>
                  <a:lnTo>
                    <a:pt x="2292" y="1314"/>
                  </a:lnTo>
                  <a:lnTo>
                    <a:pt x="2325" y="1236"/>
                  </a:lnTo>
                  <a:lnTo>
                    <a:pt x="2353" y="1141"/>
                  </a:lnTo>
                  <a:lnTo>
                    <a:pt x="2387" y="1046"/>
                  </a:lnTo>
                  <a:lnTo>
                    <a:pt x="2420" y="979"/>
                  </a:lnTo>
                  <a:lnTo>
                    <a:pt x="2448" y="968"/>
                  </a:lnTo>
                  <a:lnTo>
                    <a:pt x="2481" y="1024"/>
                  </a:lnTo>
                  <a:lnTo>
                    <a:pt x="2515" y="1158"/>
                  </a:lnTo>
                  <a:lnTo>
                    <a:pt x="2543" y="1365"/>
                  </a:lnTo>
                  <a:lnTo>
                    <a:pt x="2576" y="1617"/>
                  </a:lnTo>
                  <a:lnTo>
                    <a:pt x="2604" y="1885"/>
                  </a:lnTo>
                  <a:lnTo>
                    <a:pt x="2638" y="2126"/>
                  </a:lnTo>
                  <a:lnTo>
                    <a:pt x="2671" y="2293"/>
                  </a:lnTo>
                  <a:lnTo>
                    <a:pt x="2699" y="2355"/>
                  </a:lnTo>
                  <a:lnTo>
                    <a:pt x="2732" y="2288"/>
                  </a:lnTo>
                  <a:lnTo>
                    <a:pt x="2766" y="2081"/>
                  </a:lnTo>
                  <a:lnTo>
                    <a:pt x="2794" y="1756"/>
                  </a:lnTo>
                  <a:lnTo>
                    <a:pt x="2827" y="1348"/>
                  </a:lnTo>
                  <a:lnTo>
                    <a:pt x="2861" y="912"/>
                  </a:lnTo>
                  <a:lnTo>
                    <a:pt x="2888" y="503"/>
                  </a:lnTo>
                  <a:lnTo>
                    <a:pt x="2922" y="184"/>
                  </a:lnTo>
                  <a:lnTo>
                    <a:pt x="2950" y="5"/>
                  </a:lnTo>
                  <a:lnTo>
                    <a:pt x="2983" y="0"/>
                  </a:lnTo>
                  <a:lnTo>
                    <a:pt x="3017" y="173"/>
                  </a:lnTo>
                  <a:lnTo>
                    <a:pt x="3045" y="515"/>
                  </a:lnTo>
                  <a:lnTo>
                    <a:pt x="3078" y="984"/>
                  </a:lnTo>
                  <a:lnTo>
                    <a:pt x="3112" y="1521"/>
                  </a:lnTo>
                  <a:lnTo>
                    <a:pt x="3139" y="2070"/>
                  </a:lnTo>
                  <a:lnTo>
                    <a:pt x="3173" y="2562"/>
                  </a:lnTo>
                  <a:lnTo>
                    <a:pt x="3206" y="2948"/>
                  </a:lnTo>
                  <a:lnTo>
                    <a:pt x="3234" y="3183"/>
                  </a:lnTo>
                  <a:lnTo>
                    <a:pt x="3268" y="3261"/>
                  </a:lnTo>
                  <a:lnTo>
                    <a:pt x="3296" y="3183"/>
                  </a:lnTo>
                  <a:lnTo>
                    <a:pt x="3329" y="2982"/>
                  </a:lnTo>
                  <a:lnTo>
                    <a:pt x="3362" y="2691"/>
                  </a:lnTo>
                  <a:lnTo>
                    <a:pt x="3390" y="2361"/>
                  </a:lnTo>
                  <a:lnTo>
                    <a:pt x="3424" y="2047"/>
                  </a:lnTo>
                  <a:lnTo>
                    <a:pt x="3457" y="1779"/>
                  </a:lnTo>
                  <a:lnTo>
                    <a:pt x="3485" y="1594"/>
                  </a:lnTo>
                  <a:lnTo>
                    <a:pt x="3519" y="1493"/>
                  </a:lnTo>
                  <a:lnTo>
                    <a:pt x="3552" y="1477"/>
                  </a:lnTo>
                  <a:lnTo>
                    <a:pt x="3580" y="1527"/>
                  </a:lnTo>
                  <a:lnTo>
                    <a:pt x="3613" y="1611"/>
                  </a:lnTo>
                  <a:lnTo>
                    <a:pt x="3641" y="1712"/>
                  </a:lnTo>
                  <a:lnTo>
                    <a:pt x="3675" y="1796"/>
                  </a:lnTo>
                  <a:lnTo>
                    <a:pt x="3708" y="1846"/>
                  </a:lnTo>
                  <a:lnTo>
                    <a:pt x="3736" y="1857"/>
                  </a:lnTo>
                  <a:lnTo>
                    <a:pt x="3770" y="1824"/>
                  </a:lnTo>
                  <a:lnTo>
                    <a:pt x="3803" y="1762"/>
                  </a:lnTo>
                  <a:lnTo>
                    <a:pt x="3831" y="1684"/>
                  </a:lnTo>
                  <a:lnTo>
                    <a:pt x="3864" y="1611"/>
                  </a:lnTo>
                  <a:lnTo>
                    <a:pt x="3898" y="1555"/>
                  </a:lnTo>
                  <a:lnTo>
                    <a:pt x="3926" y="1521"/>
                  </a:lnTo>
                  <a:lnTo>
                    <a:pt x="3959" y="1516"/>
                  </a:lnTo>
                  <a:lnTo>
                    <a:pt x="3987" y="1544"/>
                  </a:lnTo>
                  <a:lnTo>
                    <a:pt x="4020" y="1583"/>
                  </a:lnTo>
                  <a:lnTo>
                    <a:pt x="4054" y="1622"/>
                  </a:lnTo>
                  <a:lnTo>
                    <a:pt x="4082" y="1656"/>
                  </a:lnTo>
                  <a:lnTo>
                    <a:pt x="4115" y="1673"/>
                  </a:lnTo>
                  <a:lnTo>
                    <a:pt x="4149" y="1661"/>
                  </a:lnTo>
                  <a:lnTo>
                    <a:pt x="4177" y="1622"/>
                  </a:lnTo>
                  <a:lnTo>
                    <a:pt x="4210" y="1572"/>
                  </a:lnTo>
                  <a:lnTo>
                    <a:pt x="4244" y="1505"/>
                  </a:lnTo>
                  <a:lnTo>
                    <a:pt x="4271" y="1449"/>
                  </a:lnTo>
                  <a:lnTo>
                    <a:pt x="4305" y="1404"/>
                  </a:lnTo>
                  <a:lnTo>
                    <a:pt x="4333" y="1387"/>
                  </a:lnTo>
                  <a:lnTo>
                    <a:pt x="4366" y="1398"/>
                  </a:lnTo>
                  <a:lnTo>
                    <a:pt x="4400" y="1443"/>
                  </a:lnTo>
                  <a:lnTo>
                    <a:pt x="4428" y="1510"/>
                  </a:lnTo>
                  <a:lnTo>
                    <a:pt x="4461" y="1594"/>
                  </a:lnTo>
                  <a:lnTo>
                    <a:pt x="4494" y="1684"/>
                  </a:lnTo>
                  <a:lnTo>
                    <a:pt x="4522" y="1762"/>
                  </a:lnTo>
                  <a:lnTo>
                    <a:pt x="4556" y="1829"/>
                  </a:lnTo>
                  <a:lnTo>
                    <a:pt x="4589" y="1868"/>
                  </a:lnTo>
                  <a:lnTo>
                    <a:pt x="4617" y="1879"/>
                  </a:lnTo>
                  <a:lnTo>
                    <a:pt x="4651" y="1863"/>
                  </a:lnTo>
                  <a:lnTo>
                    <a:pt x="4678" y="1829"/>
                  </a:lnTo>
                  <a:lnTo>
                    <a:pt x="4712" y="1784"/>
                  </a:lnTo>
                  <a:lnTo>
                    <a:pt x="4745" y="1734"/>
                  </a:lnTo>
                  <a:lnTo>
                    <a:pt x="4773" y="1684"/>
                  </a:lnTo>
                  <a:lnTo>
                    <a:pt x="4807" y="1645"/>
                  </a:lnTo>
                  <a:lnTo>
                    <a:pt x="4840" y="1622"/>
                  </a:lnTo>
                  <a:lnTo>
                    <a:pt x="4868" y="1617"/>
                  </a:lnTo>
                  <a:lnTo>
                    <a:pt x="4902" y="1628"/>
                  </a:lnTo>
                  <a:lnTo>
                    <a:pt x="4935" y="1656"/>
                  </a:lnTo>
                  <a:lnTo>
                    <a:pt x="4963" y="1689"/>
                  </a:lnTo>
                  <a:lnTo>
                    <a:pt x="4996" y="1723"/>
                  </a:lnTo>
                  <a:lnTo>
                    <a:pt x="5030" y="1762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Rectangle 141"/>
            <p:cNvSpPr>
              <a:spLocks noChangeArrowheads="1"/>
            </p:cNvSpPr>
            <p:nvPr/>
          </p:nvSpPr>
          <p:spPr bwMode="auto">
            <a:xfrm rot="10800000">
              <a:off x="1525" y="3891"/>
              <a:ext cx="275" cy="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FT[k</a:t>
              </a:r>
              <a:r>
                <a:rPr lang="en-US" altLang="ko-KR" sz="1200" b="1" baseline="30000">
                  <a:solidFill>
                    <a:srgbClr val="000000"/>
                  </a:solidFill>
                  <a:ea typeface="Batang" panose="02030600000101010101" pitchFamily="18" charset="-127"/>
                </a:rPr>
                <a:t>2</a:t>
              </a:r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 * Chi(k)]</a:t>
              </a:r>
              <a:endParaRPr lang="en-US"/>
            </a:p>
          </p:txBody>
        </p:sp>
      </p:grpSp>
      <p:sp>
        <p:nvSpPr>
          <p:cNvPr id="85" name="Line 15"/>
          <p:cNvSpPr>
            <a:spLocks noChangeShapeType="1"/>
          </p:cNvSpPr>
          <p:nvPr/>
        </p:nvSpPr>
        <p:spPr bwMode="auto">
          <a:xfrm>
            <a:off x="1143000" y="2462689"/>
            <a:ext cx="304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" name="Text Box 18"/>
          <p:cNvSpPr txBox="1">
            <a:spLocks noChangeArrowheads="1"/>
          </p:cNvSpPr>
          <p:nvPr/>
        </p:nvSpPr>
        <p:spPr bwMode="auto">
          <a:xfrm>
            <a:off x="1393825" y="2081689"/>
            <a:ext cx="7397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/>
              <a:t>Pd Foil</a:t>
            </a:r>
          </a:p>
        </p:txBody>
      </p:sp>
      <p:sp>
        <p:nvSpPr>
          <p:cNvPr id="87" name="Text Box 19"/>
          <p:cNvSpPr txBox="1">
            <a:spLocks noChangeArrowheads="1"/>
          </p:cNvSpPr>
          <p:nvPr/>
        </p:nvSpPr>
        <p:spPr bwMode="auto">
          <a:xfrm>
            <a:off x="1393825" y="2310289"/>
            <a:ext cx="17827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>
                <a:latin typeface="Calibri" panose="020F0502020204030204" pitchFamily="34" charset="0"/>
              </a:rPr>
              <a:t>Zn/Pd/C Catalyst</a:t>
            </a:r>
          </a:p>
        </p:txBody>
      </p:sp>
      <p:sp>
        <p:nvSpPr>
          <p:cNvPr id="88" name="Line 14"/>
          <p:cNvSpPr>
            <a:spLocks noChangeShapeType="1"/>
          </p:cNvSpPr>
          <p:nvPr/>
        </p:nvSpPr>
        <p:spPr bwMode="auto">
          <a:xfrm>
            <a:off x="1143000" y="2218214"/>
            <a:ext cx="304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15509"/>
              </p:ext>
            </p:extLst>
          </p:nvPr>
        </p:nvGraphicFramePr>
        <p:xfrm>
          <a:off x="4330042" y="1824187"/>
          <a:ext cx="4724400" cy="299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CS ChemDraw Drawing" r:id="rId5" imgW="5836696" imgH="3704329" progId="ChemDraw.Document.6.0">
                  <p:embed/>
                </p:oleObj>
              </mc:Choice>
              <mc:Fallback>
                <p:oleObj name="CS ChemDraw Drawing" r:id="rId5" imgW="5836696" imgH="370432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042" y="1824187"/>
                        <a:ext cx="4724400" cy="299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137126"/>
            <a:ext cx="990600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" name="Text Box 10"/>
          <p:cNvSpPr txBox="1">
            <a:spLocks noChangeArrowheads="1"/>
          </p:cNvSpPr>
          <p:nvPr/>
        </p:nvSpPr>
        <p:spPr bwMode="auto">
          <a:xfrm>
            <a:off x="6900862" y="1929289"/>
            <a:ext cx="13287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err="1"/>
              <a:t>Pd</a:t>
            </a:r>
            <a:r>
              <a:rPr lang="en-US" b="1" dirty="0"/>
              <a:t> NP 3-4 nm</a:t>
            </a:r>
          </a:p>
        </p:txBody>
      </p:sp>
      <p:sp>
        <p:nvSpPr>
          <p:cNvPr id="92" name="Text Box 81"/>
          <p:cNvSpPr txBox="1">
            <a:spLocks noChangeArrowheads="1"/>
          </p:cNvSpPr>
          <p:nvPr/>
        </p:nvSpPr>
        <p:spPr bwMode="auto">
          <a:xfrm>
            <a:off x="1773849" y="6375375"/>
            <a:ext cx="436369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/>
              <a:t>Abu-Omar et al. </a:t>
            </a:r>
            <a:r>
              <a:rPr lang="en-US" sz="1600" i="1" dirty="0" smtClean="0"/>
              <a:t>Chem</a:t>
            </a:r>
            <a:r>
              <a:rPr lang="en-US" sz="1600" i="1" dirty="0"/>
              <a:t>. Sci.</a:t>
            </a:r>
            <a:r>
              <a:rPr lang="en-US" sz="1600" dirty="0"/>
              <a:t> </a:t>
            </a:r>
            <a:r>
              <a:rPr lang="en-US" sz="1600" b="1" dirty="0"/>
              <a:t>2013</a:t>
            </a:r>
            <a:r>
              <a:rPr lang="en-US" sz="1600" dirty="0"/>
              <a:t>, </a:t>
            </a:r>
            <a:r>
              <a:rPr lang="en-US" sz="1600" i="1" dirty="0"/>
              <a:t>4</a:t>
            </a:r>
            <a:r>
              <a:rPr lang="en-US" sz="1600" dirty="0"/>
              <a:t>, 806-813.</a:t>
            </a:r>
          </a:p>
        </p:txBody>
      </p:sp>
      <p:pic>
        <p:nvPicPr>
          <p:cNvPr id="93" name="Picture 6" descr="logo-c3bio-deepgold - Copy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6185438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851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20316"/>
            <a:ext cx="9144000" cy="745316"/>
          </a:xfrm>
          <a:prstGeom prst="rect">
            <a:avLst/>
          </a:prstGeom>
          <a:solidFill>
            <a:srgbClr val="E3AE2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h2_lines_whit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35881"/>
            <a:ext cx="9144000" cy="7297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3216" y="261494"/>
            <a:ext cx="8229600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dirty="0" smtClean="0">
                <a:solidFill>
                  <a:schemeClr val="bg1"/>
                </a:solidFill>
                <a:latin typeface="Impact"/>
                <a:cs typeface="Impact"/>
              </a:rPr>
              <a:t>Catalytic </a:t>
            </a:r>
            <a:r>
              <a:rPr lang="en-US" sz="3600" dirty="0" err="1" smtClean="0">
                <a:solidFill>
                  <a:schemeClr val="bg1"/>
                </a:solidFill>
                <a:latin typeface="Impact"/>
                <a:cs typeface="Impact"/>
              </a:rPr>
              <a:t>depolymerization</a:t>
            </a:r>
            <a:r>
              <a:rPr lang="en-US" sz="3600" dirty="0" smtClean="0">
                <a:solidFill>
                  <a:schemeClr val="bg1"/>
                </a:solidFill>
                <a:latin typeface="Impact"/>
                <a:cs typeface="Impact"/>
              </a:rPr>
              <a:t> of native lignin</a:t>
            </a:r>
            <a:endParaRPr lang="en-US" sz="3600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/>
          <a:lstStyle/>
          <a:p>
            <a:pPr algn="l"/>
            <a:fld id="{FC483663-2460-5E4D-A36D-4ED7362332B4}" type="slidenum">
              <a:rPr lang="en-US" sz="1000" smtClean="0">
                <a:latin typeface="Arial"/>
                <a:cs typeface="Arial"/>
              </a:rPr>
              <a:pPr algn="l"/>
              <a:t>8</a:t>
            </a:fld>
            <a:endParaRPr lang="en-US" sz="1000" dirty="0">
              <a:latin typeface="Arial"/>
              <a:cs typeface="Arial"/>
            </a:endParaRPr>
          </a:p>
        </p:txBody>
      </p:sp>
      <p:pic>
        <p:nvPicPr>
          <p:cNvPr id="16" name="Picture 15" descr="PU_sig13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018313" y="1275247"/>
            <a:ext cx="199125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2193925" indent="-1736725" algn="l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4387850" indent="-3473450" algn="l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6583363" indent="-5211763" algn="l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8777288" indent="-6948488" algn="l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9234488" indent="-6948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9691688" indent="-6948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10148888" indent="-6948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10606088" indent="-6948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sz="1800" dirty="0" smtClean="0">
                <a:solidFill>
                  <a:srgbClr val="5F5F5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</a:t>
            </a:r>
            <a:r>
              <a:rPr lang="en-US" sz="1800" dirty="0" err="1" smtClean="0">
                <a:solidFill>
                  <a:srgbClr val="5F5F5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t</a:t>
            </a:r>
            <a:r>
              <a:rPr lang="en-US" sz="1800" dirty="0" smtClean="0">
                <a:solidFill>
                  <a:srgbClr val="5F5F5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% Cat.</a:t>
            </a:r>
            <a:endParaRPr lang="en-US" sz="1800" dirty="0">
              <a:solidFill>
                <a:srgbClr val="5F5F5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1800" dirty="0" smtClean="0">
                <a:solidFill>
                  <a:srgbClr val="5F5F5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 bar H</a:t>
            </a:r>
            <a:r>
              <a:rPr lang="en-US" sz="1800" baseline="-25000" dirty="0" smtClean="0">
                <a:solidFill>
                  <a:srgbClr val="5F5F5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800" dirty="0" smtClean="0">
                <a:solidFill>
                  <a:srgbClr val="5F5F5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0 °C</a:t>
            </a:r>
            <a:endParaRPr lang="en-US" sz="1800" dirty="0">
              <a:solidFill>
                <a:srgbClr val="5F5F5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4" descr="DSC0019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59" t="20078" r="17783" b="14555"/>
          <a:stretch>
            <a:fillRect/>
          </a:stretch>
        </p:blipFill>
        <p:spPr bwMode="auto">
          <a:xfrm>
            <a:off x="1038021" y="1117600"/>
            <a:ext cx="1716088" cy="149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3005757" y="1626775"/>
            <a:ext cx="2217738" cy="158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166815" y="2690813"/>
            <a:ext cx="158729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2193925" indent="-1736725" algn="l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4387850" indent="-3473450" algn="l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6583363" indent="-5211763" algn="l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8777288" indent="-6948488" algn="l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9234488" indent="-6948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9691688" indent="-6948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10148888" indent="-6948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10606088" indent="-6948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sz="1600" dirty="0" smtClean="0">
                <a:solidFill>
                  <a:srgbClr val="5F5F5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-20 g biomass</a:t>
            </a:r>
            <a:endParaRPr lang="en-US" sz="1600" dirty="0">
              <a:solidFill>
                <a:srgbClr val="5F5F5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732" y="2981947"/>
            <a:ext cx="5570537" cy="287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" name="Object 23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462498"/>
              </p:ext>
            </p:extLst>
          </p:nvPr>
        </p:nvGraphicFramePr>
        <p:xfrm>
          <a:off x="5958200" y="3302219"/>
          <a:ext cx="11557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" name="CS ChemDraw Drawing" r:id="rId7" imgW="1156352" imgH="732547" progId="ChemDraw.Document.6.0">
                  <p:embed/>
                </p:oleObj>
              </mc:Choice>
              <mc:Fallback>
                <p:oleObj name="CS ChemDraw Drawing" r:id="rId7" imgW="1156352" imgH="73254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200" y="3302219"/>
                        <a:ext cx="11557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3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29250"/>
              </p:ext>
            </p:extLst>
          </p:nvPr>
        </p:nvGraphicFramePr>
        <p:xfrm>
          <a:off x="4114626" y="3799897"/>
          <a:ext cx="11350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" name="CS ChemDraw Drawing" r:id="rId9" imgW="1135043" imgH="693096" progId="ChemDraw.Document.6.0">
                  <p:embed/>
                </p:oleObj>
              </mc:Choice>
              <mc:Fallback>
                <p:oleObj name="CS ChemDraw Drawing" r:id="rId9" imgW="1135043" imgH="69309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626" y="3799897"/>
                        <a:ext cx="113506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05143"/>
              </p:ext>
            </p:extLst>
          </p:nvPr>
        </p:nvGraphicFramePr>
        <p:xfrm>
          <a:off x="5469023" y="1230995"/>
          <a:ext cx="1428909" cy="87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" name="CS ChemDraw Drawing" r:id="rId11" imgW="1135043" imgH="693096" progId="ChemDraw.Document.6.0">
                  <p:embed/>
                </p:oleObj>
              </mc:Choice>
              <mc:Fallback>
                <p:oleObj name="CS ChemDraw Drawing" r:id="rId11" imgW="1135043" imgH="69309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023" y="1230995"/>
                        <a:ext cx="1428909" cy="873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753293"/>
              </p:ext>
            </p:extLst>
          </p:nvPr>
        </p:nvGraphicFramePr>
        <p:xfrm>
          <a:off x="7197172" y="1198579"/>
          <a:ext cx="1328678" cy="841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" name="CS ChemDraw Drawing" r:id="rId13" imgW="1156352" imgH="732547" progId="ChemDraw.Document.6.0">
                  <p:embed/>
                </p:oleObj>
              </mc:Choice>
              <mc:Fallback>
                <p:oleObj name="CS ChemDraw Drawing" r:id="rId13" imgW="1156352" imgH="73254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172" y="1198579"/>
                        <a:ext cx="1328678" cy="841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391"/>
          <p:cNvSpPr txBox="1">
            <a:spLocks noChangeArrowheads="1"/>
          </p:cNvSpPr>
          <p:nvPr/>
        </p:nvSpPr>
        <p:spPr bwMode="auto">
          <a:xfrm>
            <a:off x="6506490" y="2199475"/>
            <a:ext cx="12148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Yield 54%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12361" y="5800697"/>
            <a:ext cx="1151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/ mi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 rot="16200000">
            <a:off x="1240730" y="4015244"/>
            <a:ext cx="9975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nsit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10707" y="6197180"/>
            <a:ext cx="44475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bu-Omar </a:t>
            </a:r>
            <a:r>
              <a:rPr lang="en-US" sz="1600" i="1" dirty="0" smtClean="0"/>
              <a:t>et al. Green Chem.</a:t>
            </a:r>
            <a:r>
              <a:rPr lang="en-US" sz="1600" dirty="0" smtClean="0"/>
              <a:t> </a:t>
            </a:r>
            <a:r>
              <a:rPr lang="en-US" sz="1600" b="1" dirty="0"/>
              <a:t>2015, </a:t>
            </a:r>
            <a:r>
              <a:rPr lang="en-US" sz="1600" i="1" dirty="0"/>
              <a:t>17</a:t>
            </a:r>
            <a:r>
              <a:rPr lang="en-US" sz="1600" dirty="0"/>
              <a:t>, 1492-1499</a:t>
            </a:r>
            <a:r>
              <a:rPr lang="en-US" sz="1600" dirty="0" smtClean="0"/>
              <a:t>.</a:t>
            </a:r>
          </a:p>
          <a:p>
            <a:r>
              <a:rPr lang="en-US" sz="1600" dirty="0" smtClean="0"/>
              <a:t>(</a:t>
            </a:r>
            <a:r>
              <a:rPr lang="en-US" sz="1600" dirty="0"/>
              <a:t>Highlighted in </a:t>
            </a:r>
            <a:r>
              <a:rPr lang="en-US" sz="1600" i="1" dirty="0"/>
              <a:t>Science</a:t>
            </a:r>
            <a:r>
              <a:rPr lang="en-US" sz="1600" dirty="0"/>
              <a:t> </a:t>
            </a:r>
            <a:r>
              <a:rPr lang="en-US" sz="1600" b="1" dirty="0"/>
              <a:t>2015</a:t>
            </a:r>
            <a:r>
              <a:rPr lang="en-US" sz="1600" dirty="0"/>
              <a:t>, </a:t>
            </a:r>
            <a:r>
              <a:rPr lang="en-US" sz="1600" i="1" dirty="0"/>
              <a:t>347</a:t>
            </a:r>
            <a:r>
              <a:rPr lang="en-US" sz="1600" dirty="0"/>
              <a:t>, </a:t>
            </a:r>
            <a:r>
              <a:rPr lang="en-US" sz="1600" dirty="0" smtClean="0"/>
              <a:t>1111.)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2693060" y="3058468"/>
            <a:ext cx="1767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ld Type Poplar</a:t>
            </a:r>
            <a:endParaRPr lang="en-US" dirty="0"/>
          </a:p>
        </p:txBody>
      </p:sp>
      <p:pic>
        <p:nvPicPr>
          <p:cNvPr id="25" name="Picture 6" descr="logo-c3bio-deepgold - Copy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0063" y="6185438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799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5875855" y="5128591"/>
            <a:ext cx="1228793" cy="755374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20316"/>
            <a:ext cx="9144000" cy="745316"/>
          </a:xfrm>
          <a:prstGeom prst="rect">
            <a:avLst/>
          </a:prstGeom>
          <a:solidFill>
            <a:srgbClr val="E3AE2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h2_lines_whit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7" t="4635" r="32344" b="70473"/>
          <a:stretch/>
        </p:blipFill>
        <p:spPr>
          <a:xfrm>
            <a:off x="0" y="135881"/>
            <a:ext cx="9144000" cy="7297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12031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3216" y="172043"/>
            <a:ext cx="8229600" cy="733642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chemeClr val="bg1"/>
                </a:solidFill>
                <a:latin typeface="Impact"/>
                <a:cs typeface="Impact"/>
              </a:rPr>
              <a:t>Carbohydrate residue is intact</a:t>
            </a:r>
            <a:endParaRPr lang="en-US" dirty="0">
              <a:solidFill>
                <a:schemeClr val="bg1"/>
              </a:solidFill>
              <a:latin typeface="Impact"/>
              <a:cs typeface="Impact"/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17276" y="6344367"/>
            <a:ext cx="476085" cy="365125"/>
          </a:xfrm>
          <a:prstGeom prst="rect">
            <a:avLst/>
          </a:prstGeom>
        </p:spPr>
        <p:txBody>
          <a:bodyPr/>
          <a:lstStyle/>
          <a:p>
            <a:pPr algn="l"/>
            <a:fld id="{FC483663-2460-5E4D-A36D-4ED7362332B4}" type="slidenum">
              <a:rPr lang="en-US" sz="1000" smtClean="0">
                <a:latin typeface="Arial"/>
                <a:cs typeface="Arial"/>
              </a:rPr>
              <a:pPr algn="l"/>
              <a:t>9</a:t>
            </a:fld>
            <a:endParaRPr lang="en-US" sz="1000" dirty="0">
              <a:latin typeface="Arial"/>
              <a:cs typeface="Arial"/>
            </a:endParaRPr>
          </a:p>
        </p:txBody>
      </p:sp>
      <p:pic>
        <p:nvPicPr>
          <p:cNvPr id="16" name="Picture 15" descr="PU_sig13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663" y="6157111"/>
            <a:ext cx="1710227" cy="66625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96" b="10145"/>
          <a:stretch/>
        </p:blipFill>
        <p:spPr>
          <a:xfrm>
            <a:off x="793361" y="1202306"/>
            <a:ext cx="6818243" cy="3127498"/>
          </a:xfrm>
          <a:prstGeom prst="rect">
            <a:avLst/>
          </a:prstGeom>
        </p:spPr>
      </p:pic>
      <p:sp>
        <p:nvSpPr>
          <p:cNvPr id="10" name="Down Arrow 9"/>
          <p:cNvSpPr/>
          <p:nvPr/>
        </p:nvSpPr>
        <p:spPr>
          <a:xfrm>
            <a:off x="6301409" y="4244009"/>
            <a:ext cx="377687" cy="88458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992230" y="5255566"/>
            <a:ext cx="996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ugars</a:t>
            </a:r>
            <a:endParaRPr lang="en-US" sz="2400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4468016" y="5506278"/>
            <a:ext cx="1222513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150375"/>
              </p:ext>
            </p:extLst>
          </p:nvPr>
        </p:nvGraphicFramePr>
        <p:xfrm>
          <a:off x="2223517" y="4991195"/>
          <a:ext cx="2186312" cy="72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CS ChemDraw Drawing" r:id="rId6" imgW="1691640" imgH="562356" progId="ChemDraw.Document.6.0">
                  <p:embed/>
                </p:oleObj>
              </mc:Choice>
              <mc:Fallback>
                <p:oleObj name="CS ChemDraw Drawing" r:id="rId6" imgW="1691640" imgH="5623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3517" y="4991195"/>
                        <a:ext cx="2186312" cy="726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>
            <a:off x="1500809" y="5486398"/>
            <a:ext cx="646043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46837" y="5321612"/>
            <a:ext cx="995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soline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679096" y="4475833"/>
            <a:ext cx="1093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5-95%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7225748" y="5506278"/>
            <a:ext cx="6858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032648" y="5321612"/>
            <a:ext cx="931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thanol</a:t>
            </a:r>
            <a:endParaRPr lang="en-US" dirty="0"/>
          </a:p>
        </p:txBody>
      </p:sp>
      <p:pic>
        <p:nvPicPr>
          <p:cNvPr id="22" name="Picture 6" descr="logo-c3bio-deepgold - Copy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6185438"/>
            <a:ext cx="1371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906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 Classic">
    <a:majorFont>
      <a:latin typeface="Arial"/>
      <a:ea typeface=""/>
      <a:cs typeface=""/>
      <a:font script="Jpan" typeface="ＭＳ Ｐゴシック"/>
      <a:font script="Hang" typeface="돋움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ajorFont>
    <a:minorFont>
      <a:latin typeface="Times New Roman"/>
      <a:ea typeface=""/>
      <a:cs typeface=""/>
      <a:font script="Jpan" typeface="ＭＳ Ｐ明朝"/>
      <a:font script="Hang" typeface="바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 Classic">
    <a:majorFont>
      <a:latin typeface="Arial"/>
      <a:ea typeface=""/>
      <a:cs typeface=""/>
      <a:font script="Jpan" typeface="ＭＳ Ｐゴシック"/>
      <a:font script="Hang" typeface="돋움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ajorFont>
    <a:minorFont>
      <a:latin typeface="Times New Roman"/>
      <a:ea typeface=""/>
      <a:cs typeface=""/>
      <a:font script="Jpan" typeface="ＭＳ Ｐ明朝"/>
      <a:font script="Hang" typeface="바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892</TotalTime>
  <Words>703</Words>
  <Application>Microsoft Office PowerPoint</Application>
  <PresentationFormat>On-screen Show (4:3)</PresentationFormat>
  <Paragraphs>190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Batang</vt:lpstr>
      <vt:lpstr>Arial</vt:lpstr>
      <vt:lpstr>Calibri</vt:lpstr>
      <vt:lpstr>Helvetica</vt:lpstr>
      <vt:lpstr>Impact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UMENT TITLE SECOND LINE AND THIRD LINE</dc:title>
  <dc:creator>Purdue Marketing Communications</dc:creator>
  <cp:lastModifiedBy>Mahdi Abu-Omar</cp:lastModifiedBy>
  <cp:revision>139</cp:revision>
  <dcterms:created xsi:type="dcterms:W3CDTF">2011-09-20T15:44:26Z</dcterms:created>
  <dcterms:modified xsi:type="dcterms:W3CDTF">2015-09-15T02:57:27Z</dcterms:modified>
</cp:coreProperties>
</file>